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B307E3C" w:rsidR="00F7378A" w:rsidRPr="00DC39E6" w:rsidRDefault="00EC14A5" w:rsidP="00CE3417">
            <w:pPr>
              <w:tabs>
                <w:tab w:val="left" w:pos="735"/>
                <w:tab w:val="left" w:pos="7875"/>
              </w:tabs>
              <w:spacing w:line="640" w:lineRule="exact"/>
              <w:jc w:val="center"/>
              <w:rPr>
                <w:b/>
                <w:sz w:val="32"/>
                <w:szCs w:val="32"/>
              </w:rPr>
            </w:pPr>
            <w:r>
              <w:rPr>
                <w:rFonts w:hint="eastAsia"/>
                <w:b/>
                <w:sz w:val="32"/>
                <w:szCs w:val="32"/>
              </w:rPr>
              <w:t>24</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5025653"/>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0FEA063D"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本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5025654"/>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2C7015C8" w14:textId="77777777" w:rsidR="002321D8" w:rsidRPr="002321D8" w:rsidRDefault="00B34D82" w:rsidP="002321D8">
      <w:pPr>
        <w:spacing w:line="440" w:lineRule="exact"/>
        <w:jc w:val="center"/>
        <w:rPr>
          <w:noProof/>
          <w:sz w:val="32"/>
          <w:szCs w:val="32"/>
        </w:rPr>
      </w:pPr>
      <w:r w:rsidRPr="002321D8">
        <w:rPr>
          <w:rFonts w:hint="eastAsia"/>
          <w:b/>
          <w:sz w:val="32"/>
          <w:szCs w:val="32"/>
        </w:rPr>
        <w:lastRenderedPageBreak/>
        <w:t>目录</w:t>
      </w:r>
      <w:bookmarkStart w:id="2" w:name="_GoBack"/>
      <w:bookmarkEnd w:id="2"/>
      <w:r w:rsidRPr="002321D8">
        <w:rPr>
          <w:b/>
          <w:sz w:val="32"/>
          <w:szCs w:val="32"/>
        </w:rPr>
        <w:fldChar w:fldCharType="begin"/>
      </w:r>
      <w:r w:rsidRPr="002321D8">
        <w:rPr>
          <w:b/>
          <w:sz w:val="32"/>
          <w:szCs w:val="32"/>
        </w:rPr>
        <w:instrText xml:space="preserve"> </w:instrText>
      </w:r>
      <w:r w:rsidRPr="002321D8">
        <w:rPr>
          <w:rFonts w:hint="eastAsia"/>
          <w:b/>
          <w:sz w:val="32"/>
          <w:szCs w:val="32"/>
        </w:rPr>
        <w:instrText>TOC \o "1-3" \h \z \u</w:instrText>
      </w:r>
      <w:r w:rsidRPr="002321D8">
        <w:rPr>
          <w:b/>
          <w:sz w:val="32"/>
          <w:szCs w:val="32"/>
        </w:rPr>
        <w:instrText xml:space="preserve"> </w:instrText>
      </w:r>
      <w:r w:rsidRPr="002321D8">
        <w:rPr>
          <w:b/>
          <w:sz w:val="32"/>
          <w:szCs w:val="32"/>
        </w:rPr>
        <w:fldChar w:fldCharType="separate"/>
      </w:r>
    </w:p>
    <w:p w14:paraId="630066D5" w14:textId="5B680956"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653" w:history="1">
        <w:r w:rsidRPr="002321D8">
          <w:rPr>
            <w:rStyle w:val="a3"/>
            <w:noProof/>
            <w:sz w:val="24"/>
          </w:rPr>
          <w:t>摘要</w:t>
        </w:r>
        <w:r w:rsidRPr="002321D8">
          <w:rPr>
            <w:noProof/>
            <w:webHidden/>
            <w:sz w:val="24"/>
          </w:rPr>
          <w:tab/>
        </w:r>
        <w:r w:rsidRPr="002321D8">
          <w:rPr>
            <w:noProof/>
            <w:webHidden/>
            <w:sz w:val="24"/>
          </w:rPr>
          <w:fldChar w:fldCharType="begin"/>
        </w:r>
        <w:r w:rsidRPr="002321D8">
          <w:rPr>
            <w:noProof/>
            <w:webHidden/>
            <w:sz w:val="24"/>
          </w:rPr>
          <w:instrText xml:space="preserve"> PAGEREF _Toc515025653 \h </w:instrText>
        </w:r>
        <w:r w:rsidRPr="002321D8">
          <w:rPr>
            <w:noProof/>
            <w:webHidden/>
            <w:sz w:val="24"/>
          </w:rPr>
        </w:r>
        <w:r w:rsidRPr="002321D8">
          <w:rPr>
            <w:noProof/>
            <w:webHidden/>
            <w:sz w:val="24"/>
          </w:rPr>
          <w:fldChar w:fldCharType="separate"/>
        </w:r>
        <w:r w:rsidRPr="002321D8">
          <w:rPr>
            <w:noProof/>
            <w:webHidden/>
            <w:sz w:val="24"/>
          </w:rPr>
          <w:t>I</w:t>
        </w:r>
        <w:r w:rsidRPr="002321D8">
          <w:rPr>
            <w:noProof/>
            <w:webHidden/>
            <w:sz w:val="24"/>
          </w:rPr>
          <w:fldChar w:fldCharType="end"/>
        </w:r>
      </w:hyperlink>
    </w:p>
    <w:p w14:paraId="2175D6AB" w14:textId="017BA1B7"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654" w:history="1">
        <w:r w:rsidRPr="002321D8">
          <w:rPr>
            <w:rStyle w:val="a3"/>
            <w:noProof/>
            <w:sz w:val="24"/>
          </w:rPr>
          <w:t>Abstract</w:t>
        </w:r>
        <w:r w:rsidRPr="002321D8">
          <w:rPr>
            <w:noProof/>
            <w:webHidden/>
            <w:sz w:val="24"/>
          </w:rPr>
          <w:tab/>
        </w:r>
        <w:r w:rsidRPr="002321D8">
          <w:rPr>
            <w:noProof/>
            <w:webHidden/>
            <w:sz w:val="24"/>
          </w:rPr>
          <w:fldChar w:fldCharType="begin"/>
        </w:r>
        <w:r w:rsidRPr="002321D8">
          <w:rPr>
            <w:noProof/>
            <w:webHidden/>
            <w:sz w:val="24"/>
          </w:rPr>
          <w:instrText xml:space="preserve"> PAGEREF _Toc515025654 \h </w:instrText>
        </w:r>
        <w:r w:rsidRPr="002321D8">
          <w:rPr>
            <w:noProof/>
            <w:webHidden/>
            <w:sz w:val="24"/>
          </w:rPr>
        </w:r>
        <w:r w:rsidRPr="002321D8">
          <w:rPr>
            <w:noProof/>
            <w:webHidden/>
            <w:sz w:val="24"/>
          </w:rPr>
          <w:fldChar w:fldCharType="separate"/>
        </w:r>
        <w:r w:rsidRPr="002321D8">
          <w:rPr>
            <w:noProof/>
            <w:webHidden/>
            <w:sz w:val="24"/>
          </w:rPr>
          <w:t>II</w:t>
        </w:r>
        <w:r w:rsidRPr="002321D8">
          <w:rPr>
            <w:noProof/>
            <w:webHidden/>
            <w:sz w:val="24"/>
          </w:rPr>
          <w:fldChar w:fldCharType="end"/>
        </w:r>
      </w:hyperlink>
    </w:p>
    <w:p w14:paraId="40B91711" w14:textId="4E5D6B25"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655" w:history="1">
        <w:r w:rsidRPr="002321D8">
          <w:rPr>
            <w:rStyle w:val="a3"/>
            <w:noProof/>
            <w:sz w:val="24"/>
          </w:rPr>
          <w:t xml:space="preserve">1 </w:t>
        </w:r>
        <w:r w:rsidRPr="002321D8">
          <w:rPr>
            <w:rStyle w:val="a3"/>
            <w:noProof/>
            <w:sz w:val="24"/>
          </w:rPr>
          <w:t>绪论</w:t>
        </w:r>
        <w:r w:rsidRPr="002321D8">
          <w:rPr>
            <w:noProof/>
            <w:webHidden/>
            <w:sz w:val="24"/>
          </w:rPr>
          <w:tab/>
        </w:r>
        <w:r w:rsidRPr="002321D8">
          <w:rPr>
            <w:noProof/>
            <w:webHidden/>
            <w:sz w:val="24"/>
          </w:rPr>
          <w:fldChar w:fldCharType="begin"/>
        </w:r>
        <w:r w:rsidRPr="002321D8">
          <w:rPr>
            <w:noProof/>
            <w:webHidden/>
            <w:sz w:val="24"/>
          </w:rPr>
          <w:instrText xml:space="preserve"> PAGEREF _Toc515025655 \h </w:instrText>
        </w:r>
        <w:r w:rsidRPr="002321D8">
          <w:rPr>
            <w:noProof/>
            <w:webHidden/>
            <w:sz w:val="24"/>
          </w:rPr>
        </w:r>
        <w:r w:rsidRPr="002321D8">
          <w:rPr>
            <w:noProof/>
            <w:webHidden/>
            <w:sz w:val="24"/>
          </w:rPr>
          <w:fldChar w:fldCharType="separate"/>
        </w:r>
        <w:r w:rsidRPr="002321D8">
          <w:rPr>
            <w:noProof/>
            <w:webHidden/>
            <w:sz w:val="24"/>
          </w:rPr>
          <w:t>1</w:t>
        </w:r>
        <w:r w:rsidRPr="002321D8">
          <w:rPr>
            <w:noProof/>
            <w:webHidden/>
            <w:sz w:val="24"/>
          </w:rPr>
          <w:fldChar w:fldCharType="end"/>
        </w:r>
      </w:hyperlink>
    </w:p>
    <w:p w14:paraId="17B6C2D1" w14:textId="58D2C844"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56" w:history="1">
        <w:r w:rsidRPr="002321D8">
          <w:rPr>
            <w:rStyle w:val="a3"/>
            <w:noProof/>
            <w:sz w:val="24"/>
          </w:rPr>
          <w:t xml:space="preserve">1.1 </w:t>
        </w:r>
        <w:r w:rsidRPr="002321D8">
          <w:rPr>
            <w:rStyle w:val="a3"/>
            <w:noProof/>
            <w:sz w:val="24"/>
          </w:rPr>
          <w:t>论文的研究背景及意义</w:t>
        </w:r>
        <w:r w:rsidRPr="002321D8">
          <w:rPr>
            <w:noProof/>
            <w:webHidden/>
            <w:sz w:val="24"/>
          </w:rPr>
          <w:tab/>
        </w:r>
        <w:r w:rsidRPr="002321D8">
          <w:rPr>
            <w:noProof/>
            <w:webHidden/>
            <w:sz w:val="24"/>
          </w:rPr>
          <w:fldChar w:fldCharType="begin"/>
        </w:r>
        <w:r w:rsidRPr="002321D8">
          <w:rPr>
            <w:noProof/>
            <w:webHidden/>
            <w:sz w:val="24"/>
          </w:rPr>
          <w:instrText xml:space="preserve"> PAGEREF _Toc515025656 \h </w:instrText>
        </w:r>
        <w:r w:rsidRPr="002321D8">
          <w:rPr>
            <w:noProof/>
            <w:webHidden/>
            <w:sz w:val="24"/>
          </w:rPr>
        </w:r>
        <w:r w:rsidRPr="002321D8">
          <w:rPr>
            <w:noProof/>
            <w:webHidden/>
            <w:sz w:val="24"/>
          </w:rPr>
          <w:fldChar w:fldCharType="separate"/>
        </w:r>
        <w:r w:rsidRPr="002321D8">
          <w:rPr>
            <w:noProof/>
            <w:webHidden/>
            <w:sz w:val="24"/>
          </w:rPr>
          <w:t>1</w:t>
        </w:r>
        <w:r w:rsidRPr="002321D8">
          <w:rPr>
            <w:noProof/>
            <w:webHidden/>
            <w:sz w:val="24"/>
          </w:rPr>
          <w:fldChar w:fldCharType="end"/>
        </w:r>
      </w:hyperlink>
    </w:p>
    <w:p w14:paraId="595C8505" w14:textId="486E105E"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57" w:history="1">
        <w:r w:rsidRPr="002321D8">
          <w:rPr>
            <w:rStyle w:val="a3"/>
            <w:noProof/>
            <w:sz w:val="24"/>
          </w:rPr>
          <w:t xml:space="preserve">1.2 </w:t>
        </w:r>
        <w:r w:rsidRPr="002321D8">
          <w:rPr>
            <w:rStyle w:val="a3"/>
            <w:noProof/>
            <w:sz w:val="24"/>
          </w:rPr>
          <w:t>国内外研究现状</w:t>
        </w:r>
        <w:r w:rsidRPr="002321D8">
          <w:rPr>
            <w:noProof/>
            <w:webHidden/>
            <w:sz w:val="24"/>
          </w:rPr>
          <w:tab/>
        </w:r>
        <w:r w:rsidRPr="002321D8">
          <w:rPr>
            <w:noProof/>
            <w:webHidden/>
            <w:sz w:val="24"/>
          </w:rPr>
          <w:fldChar w:fldCharType="begin"/>
        </w:r>
        <w:r w:rsidRPr="002321D8">
          <w:rPr>
            <w:noProof/>
            <w:webHidden/>
            <w:sz w:val="24"/>
          </w:rPr>
          <w:instrText xml:space="preserve"> PAGEREF _Toc515025657 \h </w:instrText>
        </w:r>
        <w:r w:rsidRPr="002321D8">
          <w:rPr>
            <w:noProof/>
            <w:webHidden/>
            <w:sz w:val="24"/>
          </w:rPr>
        </w:r>
        <w:r w:rsidRPr="002321D8">
          <w:rPr>
            <w:noProof/>
            <w:webHidden/>
            <w:sz w:val="24"/>
          </w:rPr>
          <w:fldChar w:fldCharType="separate"/>
        </w:r>
        <w:r w:rsidRPr="002321D8">
          <w:rPr>
            <w:noProof/>
            <w:webHidden/>
            <w:sz w:val="24"/>
          </w:rPr>
          <w:t>2</w:t>
        </w:r>
        <w:r w:rsidRPr="002321D8">
          <w:rPr>
            <w:noProof/>
            <w:webHidden/>
            <w:sz w:val="24"/>
          </w:rPr>
          <w:fldChar w:fldCharType="end"/>
        </w:r>
      </w:hyperlink>
    </w:p>
    <w:p w14:paraId="4D67FA64" w14:textId="2F9B9EE9"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58" w:history="1">
        <w:r w:rsidRPr="002321D8">
          <w:rPr>
            <w:rStyle w:val="a3"/>
            <w:noProof/>
            <w:sz w:val="24"/>
          </w:rPr>
          <w:t xml:space="preserve">1.2.1 </w:t>
        </w:r>
        <w:r w:rsidRPr="002321D8">
          <w:rPr>
            <w:rStyle w:val="a3"/>
            <w:noProof/>
            <w:sz w:val="24"/>
          </w:rPr>
          <w:t>国内研究现状</w:t>
        </w:r>
        <w:r w:rsidRPr="002321D8">
          <w:rPr>
            <w:noProof/>
            <w:webHidden/>
            <w:sz w:val="24"/>
          </w:rPr>
          <w:tab/>
        </w:r>
        <w:r w:rsidRPr="002321D8">
          <w:rPr>
            <w:noProof/>
            <w:webHidden/>
            <w:sz w:val="24"/>
          </w:rPr>
          <w:fldChar w:fldCharType="begin"/>
        </w:r>
        <w:r w:rsidRPr="002321D8">
          <w:rPr>
            <w:noProof/>
            <w:webHidden/>
            <w:sz w:val="24"/>
          </w:rPr>
          <w:instrText xml:space="preserve"> PAGEREF _Toc515025658 \h </w:instrText>
        </w:r>
        <w:r w:rsidRPr="002321D8">
          <w:rPr>
            <w:noProof/>
            <w:webHidden/>
            <w:sz w:val="24"/>
          </w:rPr>
        </w:r>
        <w:r w:rsidRPr="002321D8">
          <w:rPr>
            <w:noProof/>
            <w:webHidden/>
            <w:sz w:val="24"/>
          </w:rPr>
          <w:fldChar w:fldCharType="separate"/>
        </w:r>
        <w:r w:rsidRPr="002321D8">
          <w:rPr>
            <w:noProof/>
            <w:webHidden/>
            <w:sz w:val="24"/>
          </w:rPr>
          <w:t>2</w:t>
        </w:r>
        <w:r w:rsidRPr="002321D8">
          <w:rPr>
            <w:noProof/>
            <w:webHidden/>
            <w:sz w:val="24"/>
          </w:rPr>
          <w:fldChar w:fldCharType="end"/>
        </w:r>
      </w:hyperlink>
    </w:p>
    <w:p w14:paraId="28FDA58C" w14:textId="58130503"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59" w:history="1">
        <w:r w:rsidRPr="002321D8">
          <w:rPr>
            <w:rStyle w:val="a3"/>
            <w:noProof/>
            <w:sz w:val="24"/>
          </w:rPr>
          <w:t xml:space="preserve">1.2.2 </w:t>
        </w:r>
        <w:r w:rsidRPr="002321D8">
          <w:rPr>
            <w:rStyle w:val="a3"/>
            <w:noProof/>
            <w:sz w:val="24"/>
          </w:rPr>
          <w:t>国外研究现状</w:t>
        </w:r>
        <w:r w:rsidRPr="002321D8">
          <w:rPr>
            <w:noProof/>
            <w:webHidden/>
            <w:sz w:val="24"/>
          </w:rPr>
          <w:tab/>
        </w:r>
        <w:r w:rsidRPr="002321D8">
          <w:rPr>
            <w:noProof/>
            <w:webHidden/>
            <w:sz w:val="24"/>
          </w:rPr>
          <w:fldChar w:fldCharType="begin"/>
        </w:r>
        <w:r w:rsidRPr="002321D8">
          <w:rPr>
            <w:noProof/>
            <w:webHidden/>
            <w:sz w:val="24"/>
          </w:rPr>
          <w:instrText xml:space="preserve"> PAGEREF _Toc515025659 \h </w:instrText>
        </w:r>
        <w:r w:rsidRPr="002321D8">
          <w:rPr>
            <w:noProof/>
            <w:webHidden/>
            <w:sz w:val="24"/>
          </w:rPr>
        </w:r>
        <w:r w:rsidRPr="002321D8">
          <w:rPr>
            <w:noProof/>
            <w:webHidden/>
            <w:sz w:val="24"/>
          </w:rPr>
          <w:fldChar w:fldCharType="separate"/>
        </w:r>
        <w:r w:rsidRPr="002321D8">
          <w:rPr>
            <w:noProof/>
            <w:webHidden/>
            <w:sz w:val="24"/>
          </w:rPr>
          <w:t>3</w:t>
        </w:r>
        <w:r w:rsidRPr="002321D8">
          <w:rPr>
            <w:noProof/>
            <w:webHidden/>
            <w:sz w:val="24"/>
          </w:rPr>
          <w:fldChar w:fldCharType="end"/>
        </w:r>
      </w:hyperlink>
    </w:p>
    <w:p w14:paraId="25C4AFD2" w14:textId="4AA93319"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60" w:history="1">
        <w:r w:rsidRPr="002321D8">
          <w:rPr>
            <w:rStyle w:val="a3"/>
            <w:noProof/>
            <w:sz w:val="24"/>
          </w:rPr>
          <w:t xml:space="preserve">1.3 </w:t>
        </w:r>
        <w:r w:rsidRPr="002321D8">
          <w:rPr>
            <w:rStyle w:val="a3"/>
            <w:noProof/>
            <w:sz w:val="24"/>
          </w:rPr>
          <w:t>论文的主要研究内容</w:t>
        </w:r>
        <w:r w:rsidRPr="002321D8">
          <w:rPr>
            <w:noProof/>
            <w:webHidden/>
            <w:sz w:val="24"/>
          </w:rPr>
          <w:tab/>
        </w:r>
        <w:r w:rsidRPr="002321D8">
          <w:rPr>
            <w:noProof/>
            <w:webHidden/>
            <w:sz w:val="24"/>
          </w:rPr>
          <w:fldChar w:fldCharType="begin"/>
        </w:r>
        <w:r w:rsidRPr="002321D8">
          <w:rPr>
            <w:noProof/>
            <w:webHidden/>
            <w:sz w:val="24"/>
          </w:rPr>
          <w:instrText xml:space="preserve"> PAGEREF _Toc515025660 \h </w:instrText>
        </w:r>
        <w:r w:rsidRPr="002321D8">
          <w:rPr>
            <w:noProof/>
            <w:webHidden/>
            <w:sz w:val="24"/>
          </w:rPr>
        </w:r>
        <w:r w:rsidRPr="002321D8">
          <w:rPr>
            <w:noProof/>
            <w:webHidden/>
            <w:sz w:val="24"/>
          </w:rPr>
          <w:fldChar w:fldCharType="separate"/>
        </w:r>
        <w:r w:rsidRPr="002321D8">
          <w:rPr>
            <w:noProof/>
            <w:webHidden/>
            <w:sz w:val="24"/>
          </w:rPr>
          <w:t>3</w:t>
        </w:r>
        <w:r w:rsidRPr="002321D8">
          <w:rPr>
            <w:noProof/>
            <w:webHidden/>
            <w:sz w:val="24"/>
          </w:rPr>
          <w:fldChar w:fldCharType="end"/>
        </w:r>
      </w:hyperlink>
    </w:p>
    <w:p w14:paraId="0599DB77" w14:textId="0B92B8A1"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661" w:history="1">
        <w:r w:rsidRPr="002321D8">
          <w:rPr>
            <w:rStyle w:val="a3"/>
            <w:noProof/>
            <w:sz w:val="24"/>
          </w:rPr>
          <w:t xml:space="preserve">2 </w:t>
        </w:r>
        <w:r w:rsidRPr="002321D8">
          <w:rPr>
            <w:rStyle w:val="a3"/>
            <w:noProof/>
            <w:sz w:val="24"/>
          </w:rPr>
          <w:t>无线传感器网络技术及</w:t>
        </w:r>
        <w:r w:rsidRPr="002321D8">
          <w:rPr>
            <w:rStyle w:val="a3"/>
            <w:noProof/>
            <w:sz w:val="24"/>
          </w:rPr>
          <w:t>ZigBee</w:t>
        </w:r>
        <w:r w:rsidRPr="002321D8">
          <w:rPr>
            <w:rStyle w:val="a3"/>
            <w:noProof/>
            <w:sz w:val="24"/>
          </w:rPr>
          <w:t>技术简介</w:t>
        </w:r>
        <w:r w:rsidRPr="002321D8">
          <w:rPr>
            <w:noProof/>
            <w:webHidden/>
            <w:sz w:val="24"/>
          </w:rPr>
          <w:tab/>
        </w:r>
        <w:r w:rsidRPr="002321D8">
          <w:rPr>
            <w:noProof/>
            <w:webHidden/>
            <w:sz w:val="24"/>
          </w:rPr>
          <w:fldChar w:fldCharType="begin"/>
        </w:r>
        <w:r w:rsidRPr="002321D8">
          <w:rPr>
            <w:noProof/>
            <w:webHidden/>
            <w:sz w:val="24"/>
          </w:rPr>
          <w:instrText xml:space="preserve"> PAGEREF _Toc515025661 \h </w:instrText>
        </w:r>
        <w:r w:rsidRPr="002321D8">
          <w:rPr>
            <w:noProof/>
            <w:webHidden/>
            <w:sz w:val="24"/>
          </w:rPr>
        </w:r>
        <w:r w:rsidRPr="002321D8">
          <w:rPr>
            <w:noProof/>
            <w:webHidden/>
            <w:sz w:val="24"/>
          </w:rPr>
          <w:fldChar w:fldCharType="separate"/>
        </w:r>
        <w:r w:rsidRPr="002321D8">
          <w:rPr>
            <w:noProof/>
            <w:webHidden/>
            <w:sz w:val="24"/>
          </w:rPr>
          <w:t>5</w:t>
        </w:r>
        <w:r w:rsidRPr="002321D8">
          <w:rPr>
            <w:noProof/>
            <w:webHidden/>
            <w:sz w:val="24"/>
          </w:rPr>
          <w:fldChar w:fldCharType="end"/>
        </w:r>
      </w:hyperlink>
    </w:p>
    <w:p w14:paraId="7A852557" w14:textId="4F622C49"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62" w:history="1">
        <w:r w:rsidRPr="002321D8">
          <w:rPr>
            <w:rStyle w:val="a3"/>
            <w:noProof/>
            <w:sz w:val="24"/>
          </w:rPr>
          <w:t xml:space="preserve">2.1 </w:t>
        </w:r>
        <w:r w:rsidRPr="002321D8">
          <w:rPr>
            <w:rStyle w:val="a3"/>
            <w:noProof/>
            <w:sz w:val="24"/>
          </w:rPr>
          <w:t>无线传感器网络技术</w:t>
        </w:r>
        <w:r w:rsidRPr="002321D8">
          <w:rPr>
            <w:noProof/>
            <w:webHidden/>
            <w:sz w:val="24"/>
          </w:rPr>
          <w:tab/>
        </w:r>
        <w:r w:rsidRPr="002321D8">
          <w:rPr>
            <w:noProof/>
            <w:webHidden/>
            <w:sz w:val="24"/>
          </w:rPr>
          <w:fldChar w:fldCharType="begin"/>
        </w:r>
        <w:r w:rsidRPr="002321D8">
          <w:rPr>
            <w:noProof/>
            <w:webHidden/>
            <w:sz w:val="24"/>
          </w:rPr>
          <w:instrText xml:space="preserve"> PAGEREF _Toc515025662 \h </w:instrText>
        </w:r>
        <w:r w:rsidRPr="002321D8">
          <w:rPr>
            <w:noProof/>
            <w:webHidden/>
            <w:sz w:val="24"/>
          </w:rPr>
        </w:r>
        <w:r w:rsidRPr="002321D8">
          <w:rPr>
            <w:noProof/>
            <w:webHidden/>
            <w:sz w:val="24"/>
          </w:rPr>
          <w:fldChar w:fldCharType="separate"/>
        </w:r>
        <w:r w:rsidRPr="002321D8">
          <w:rPr>
            <w:noProof/>
            <w:webHidden/>
            <w:sz w:val="24"/>
          </w:rPr>
          <w:t>5</w:t>
        </w:r>
        <w:r w:rsidRPr="002321D8">
          <w:rPr>
            <w:noProof/>
            <w:webHidden/>
            <w:sz w:val="24"/>
          </w:rPr>
          <w:fldChar w:fldCharType="end"/>
        </w:r>
      </w:hyperlink>
    </w:p>
    <w:p w14:paraId="60F674E3" w14:textId="3366BD74"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63" w:history="1">
        <w:r w:rsidRPr="002321D8">
          <w:rPr>
            <w:rStyle w:val="a3"/>
            <w:noProof/>
            <w:sz w:val="24"/>
          </w:rPr>
          <w:t xml:space="preserve">2.1.1 </w:t>
        </w:r>
        <w:r w:rsidRPr="002321D8">
          <w:rPr>
            <w:rStyle w:val="a3"/>
            <w:noProof/>
            <w:sz w:val="24"/>
          </w:rPr>
          <w:t>无线传感器网络体系结构</w:t>
        </w:r>
        <w:r w:rsidRPr="002321D8">
          <w:rPr>
            <w:noProof/>
            <w:webHidden/>
            <w:sz w:val="24"/>
          </w:rPr>
          <w:tab/>
        </w:r>
        <w:r w:rsidRPr="002321D8">
          <w:rPr>
            <w:noProof/>
            <w:webHidden/>
            <w:sz w:val="24"/>
          </w:rPr>
          <w:fldChar w:fldCharType="begin"/>
        </w:r>
        <w:r w:rsidRPr="002321D8">
          <w:rPr>
            <w:noProof/>
            <w:webHidden/>
            <w:sz w:val="24"/>
          </w:rPr>
          <w:instrText xml:space="preserve"> PAGEREF _Toc515025663 \h </w:instrText>
        </w:r>
        <w:r w:rsidRPr="002321D8">
          <w:rPr>
            <w:noProof/>
            <w:webHidden/>
            <w:sz w:val="24"/>
          </w:rPr>
        </w:r>
        <w:r w:rsidRPr="002321D8">
          <w:rPr>
            <w:noProof/>
            <w:webHidden/>
            <w:sz w:val="24"/>
          </w:rPr>
          <w:fldChar w:fldCharType="separate"/>
        </w:r>
        <w:r w:rsidRPr="002321D8">
          <w:rPr>
            <w:noProof/>
            <w:webHidden/>
            <w:sz w:val="24"/>
          </w:rPr>
          <w:t>5</w:t>
        </w:r>
        <w:r w:rsidRPr="002321D8">
          <w:rPr>
            <w:noProof/>
            <w:webHidden/>
            <w:sz w:val="24"/>
          </w:rPr>
          <w:fldChar w:fldCharType="end"/>
        </w:r>
      </w:hyperlink>
    </w:p>
    <w:p w14:paraId="69EF1316" w14:textId="10B84679"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64" w:history="1">
        <w:r w:rsidRPr="002321D8">
          <w:rPr>
            <w:rStyle w:val="a3"/>
            <w:noProof/>
            <w:sz w:val="24"/>
          </w:rPr>
          <w:t xml:space="preserve">2.1.2 </w:t>
        </w:r>
        <w:r w:rsidRPr="002321D8">
          <w:rPr>
            <w:rStyle w:val="a3"/>
            <w:noProof/>
            <w:sz w:val="24"/>
          </w:rPr>
          <w:t>无线传感器网络的特点</w:t>
        </w:r>
        <w:r w:rsidRPr="002321D8">
          <w:rPr>
            <w:noProof/>
            <w:webHidden/>
            <w:sz w:val="24"/>
          </w:rPr>
          <w:tab/>
        </w:r>
        <w:r w:rsidRPr="002321D8">
          <w:rPr>
            <w:noProof/>
            <w:webHidden/>
            <w:sz w:val="24"/>
          </w:rPr>
          <w:fldChar w:fldCharType="begin"/>
        </w:r>
        <w:r w:rsidRPr="002321D8">
          <w:rPr>
            <w:noProof/>
            <w:webHidden/>
            <w:sz w:val="24"/>
          </w:rPr>
          <w:instrText xml:space="preserve"> PAGEREF _Toc515025664 \h </w:instrText>
        </w:r>
        <w:r w:rsidRPr="002321D8">
          <w:rPr>
            <w:noProof/>
            <w:webHidden/>
            <w:sz w:val="24"/>
          </w:rPr>
        </w:r>
        <w:r w:rsidRPr="002321D8">
          <w:rPr>
            <w:noProof/>
            <w:webHidden/>
            <w:sz w:val="24"/>
          </w:rPr>
          <w:fldChar w:fldCharType="separate"/>
        </w:r>
        <w:r w:rsidRPr="002321D8">
          <w:rPr>
            <w:noProof/>
            <w:webHidden/>
            <w:sz w:val="24"/>
          </w:rPr>
          <w:t>6</w:t>
        </w:r>
        <w:r w:rsidRPr="002321D8">
          <w:rPr>
            <w:noProof/>
            <w:webHidden/>
            <w:sz w:val="24"/>
          </w:rPr>
          <w:fldChar w:fldCharType="end"/>
        </w:r>
      </w:hyperlink>
    </w:p>
    <w:p w14:paraId="13BC1F0B" w14:textId="30C067CD"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65" w:history="1">
        <w:r w:rsidRPr="002321D8">
          <w:rPr>
            <w:rStyle w:val="a3"/>
            <w:noProof/>
            <w:sz w:val="24"/>
          </w:rPr>
          <w:t>2.2 ZigBee</w:t>
        </w:r>
        <w:r w:rsidRPr="002321D8">
          <w:rPr>
            <w:rStyle w:val="a3"/>
            <w:noProof/>
            <w:sz w:val="24"/>
          </w:rPr>
          <w:t>技术简介</w:t>
        </w:r>
        <w:r w:rsidRPr="002321D8">
          <w:rPr>
            <w:noProof/>
            <w:webHidden/>
            <w:sz w:val="24"/>
          </w:rPr>
          <w:tab/>
        </w:r>
        <w:r w:rsidRPr="002321D8">
          <w:rPr>
            <w:noProof/>
            <w:webHidden/>
            <w:sz w:val="24"/>
          </w:rPr>
          <w:fldChar w:fldCharType="begin"/>
        </w:r>
        <w:r w:rsidRPr="002321D8">
          <w:rPr>
            <w:noProof/>
            <w:webHidden/>
            <w:sz w:val="24"/>
          </w:rPr>
          <w:instrText xml:space="preserve"> PAGEREF _Toc515025665 \h </w:instrText>
        </w:r>
        <w:r w:rsidRPr="002321D8">
          <w:rPr>
            <w:noProof/>
            <w:webHidden/>
            <w:sz w:val="24"/>
          </w:rPr>
        </w:r>
        <w:r w:rsidRPr="002321D8">
          <w:rPr>
            <w:noProof/>
            <w:webHidden/>
            <w:sz w:val="24"/>
          </w:rPr>
          <w:fldChar w:fldCharType="separate"/>
        </w:r>
        <w:r w:rsidRPr="002321D8">
          <w:rPr>
            <w:noProof/>
            <w:webHidden/>
            <w:sz w:val="24"/>
          </w:rPr>
          <w:t>7</w:t>
        </w:r>
        <w:r w:rsidRPr="002321D8">
          <w:rPr>
            <w:noProof/>
            <w:webHidden/>
            <w:sz w:val="24"/>
          </w:rPr>
          <w:fldChar w:fldCharType="end"/>
        </w:r>
      </w:hyperlink>
    </w:p>
    <w:p w14:paraId="32FF99A0" w14:textId="3D192064"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66" w:history="1">
        <w:r w:rsidRPr="002321D8">
          <w:rPr>
            <w:rStyle w:val="a3"/>
            <w:noProof/>
            <w:sz w:val="24"/>
          </w:rPr>
          <w:t>2.2.1 ZigBee</w:t>
        </w:r>
        <w:r w:rsidRPr="002321D8">
          <w:rPr>
            <w:rStyle w:val="a3"/>
            <w:noProof/>
            <w:sz w:val="24"/>
          </w:rPr>
          <w:t>技术特点</w:t>
        </w:r>
        <w:r w:rsidRPr="002321D8">
          <w:rPr>
            <w:noProof/>
            <w:webHidden/>
            <w:sz w:val="24"/>
          </w:rPr>
          <w:tab/>
        </w:r>
        <w:r w:rsidRPr="002321D8">
          <w:rPr>
            <w:noProof/>
            <w:webHidden/>
            <w:sz w:val="24"/>
          </w:rPr>
          <w:fldChar w:fldCharType="begin"/>
        </w:r>
        <w:r w:rsidRPr="002321D8">
          <w:rPr>
            <w:noProof/>
            <w:webHidden/>
            <w:sz w:val="24"/>
          </w:rPr>
          <w:instrText xml:space="preserve"> PAGEREF _Toc515025666 \h </w:instrText>
        </w:r>
        <w:r w:rsidRPr="002321D8">
          <w:rPr>
            <w:noProof/>
            <w:webHidden/>
            <w:sz w:val="24"/>
          </w:rPr>
        </w:r>
        <w:r w:rsidRPr="002321D8">
          <w:rPr>
            <w:noProof/>
            <w:webHidden/>
            <w:sz w:val="24"/>
          </w:rPr>
          <w:fldChar w:fldCharType="separate"/>
        </w:r>
        <w:r w:rsidRPr="002321D8">
          <w:rPr>
            <w:noProof/>
            <w:webHidden/>
            <w:sz w:val="24"/>
          </w:rPr>
          <w:t>7</w:t>
        </w:r>
        <w:r w:rsidRPr="002321D8">
          <w:rPr>
            <w:noProof/>
            <w:webHidden/>
            <w:sz w:val="24"/>
          </w:rPr>
          <w:fldChar w:fldCharType="end"/>
        </w:r>
      </w:hyperlink>
    </w:p>
    <w:p w14:paraId="12B5648C" w14:textId="3C8F7E3F"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67" w:history="1">
        <w:r w:rsidRPr="002321D8">
          <w:rPr>
            <w:rStyle w:val="a3"/>
            <w:noProof/>
            <w:sz w:val="24"/>
          </w:rPr>
          <w:t>2.2.2 ZigBee</w:t>
        </w:r>
        <w:r w:rsidRPr="002321D8">
          <w:rPr>
            <w:rStyle w:val="a3"/>
            <w:noProof/>
            <w:sz w:val="24"/>
          </w:rPr>
          <w:t>协议栈架构</w:t>
        </w:r>
        <w:r w:rsidRPr="002321D8">
          <w:rPr>
            <w:noProof/>
            <w:webHidden/>
            <w:sz w:val="24"/>
          </w:rPr>
          <w:tab/>
        </w:r>
        <w:r w:rsidRPr="002321D8">
          <w:rPr>
            <w:noProof/>
            <w:webHidden/>
            <w:sz w:val="24"/>
          </w:rPr>
          <w:fldChar w:fldCharType="begin"/>
        </w:r>
        <w:r w:rsidRPr="002321D8">
          <w:rPr>
            <w:noProof/>
            <w:webHidden/>
            <w:sz w:val="24"/>
          </w:rPr>
          <w:instrText xml:space="preserve"> PAGEREF _Toc515025667 \h </w:instrText>
        </w:r>
        <w:r w:rsidRPr="002321D8">
          <w:rPr>
            <w:noProof/>
            <w:webHidden/>
            <w:sz w:val="24"/>
          </w:rPr>
        </w:r>
        <w:r w:rsidRPr="002321D8">
          <w:rPr>
            <w:noProof/>
            <w:webHidden/>
            <w:sz w:val="24"/>
          </w:rPr>
          <w:fldChar w:fldCharType="separate"/>
        </w:r>
        <w:r w:rsidRPr="002321D8">
          <w:rPr>
            <w:noProof/>
            <w:webHidden/>
            <w:sz w:val="24"/>
          </w:rPr>
          <w:t>8</w:t>
        </w:r>
        <w:r w:rsidRPr="002321D8">
          <w:rPr>
            <w:noProof/>
            <w:webHidden/>
            <w:sz w:val="24"/>
          </w:rPr>
          <w:fldChar w:fldCharType="end"/>
        </w:r>
      </w:hyperlink>
    </w:p>
    <w:p w14:paraId="53DF0508" w14:textId="6266E936"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68" w:history="1">
        <w:r w:rsidRPr="002321D8">
          <w:rPr>
            <w:rStyle w:val="a3"/>
            <w:noProof/>
            <w:sz w:val="24"/>
          </w:rPr>
          <w:t>2.2.3 ZigBee</w:t>
        </w:r>
        <w:r w:rsidRPr="002321D8">
          <w:rPr>
            <w:rStyle w:val="a3"/>
            <w:noProof/>
            <w:sz w:val="24"/>
          </w:rPr>
          <w:t>与其他无线标准的技术特点比较</w:t>
        </w:r>
        <w:r w:rsidRPr="002321D8">
          <w:rPr>
            <w:noProof/>
            <w:webHidden/>
            <w:sz w:val="24"/>
          </w:rPr>
          <w:tab/>
        </w:r>
        <w:r w:rsidRPr="002321D8">
          <w:rPr>
            <w:noProof/>
            <w:webHidden/>
            <w:sz w:val="24"/>
          </w:rPr>
          <w:fldChar w:fldCharType="begin"/>
        </w:r>
        <w:r w:rsidRPr="002321D8">
          <w:rPr>
            <w:noProof/>
            <w:webHidden/>
            <w:sz w:val="24"/>
          </w:rPr>
          <w:instrText xml:space="preserve"> PAGEREF _Toc515025668 \h </w:instrText>
        </w:r>
        <w:r w:rsidRPr="002321D8">
          <w:rPr>
            <w:noProof/>
            <w:webHidden/>
            <w:sz w:val="24"/>
          </w:rPr>
        </w:r>
        <w:r w:rsidRPr="002321D8">
          <w:rPr>
            <w:noProof/>
            <w:webHidden/>
            <w:sz w:val="24"/>
          </w:rPr>
          <w:fldChar w:fldCharType="separate"/>
        </w:r>
        <w:r w:rsidRPr="002321D8">
          <w:rPr>
            <w:noProof/>
            <w:webHidden/>
            <w:sz w:val="24"/>
          </w:rPr>
          <w:t>12</w:t>
        </w:r>
        <w:r w:rsidRPr="002321D8">
          <w:rPr>
            <w:noProof/>
            <w:webHidden/>
            <w:sz w:val="24"/>
          </w:rPr>
          <w:fldChar w:fldCharType="end"/>
        </w:r>
      </w:hyperlink>
    </w:p>
    <w:p w14:paraId="2DD0EA42" w14:textId="0366AA33"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69" w:history="1">
        <w:r w:rsidRPr="002321D8">
          <w:rPr>
            <w:rStyle w:val="a3"/>
            <w:noProof/>
            <w:sz w:val="24"/>
          </w:rPr>
          <w:t xml:space="preserve">2.3 </w:t>
        </w:r>
        <w:r w:rsidRPr="002321D8">
          <w:rPr>
            <w:rStyle w:val="a3"/>
            <w:noProof/>
            <w:sz w:val="24"/>
          </w:rPr>
          <w:t>本章小结</w:t>
        </w:r>
        <w:r w:rsidRPr="002321D8">
          <w:rPr>
            <w:noProof/>
            <w:webHidden/>
            <w:sz w:val="24"/>
          </w:rPr>
          <w:tab/>
        </w:r>
        <w:r w:rsidRPr="002321D8">
          <w:rPr>
            <w:noProof/>
            <w:webHidden/>
            <w:sz w:val="24"/>
          </w:rPr>
          <w:fldChar w:fldCharType="begin"/>
        </w:r>
        <w:r w:rsidRPr="002321D8">
          <w:rPr>
            <w:noProof/>
            <w:webHidden/>
            <w:sz w:val="24"/>
          </w:rPr>
          <w:instrText xml:space="preserve"> PAGEREF _Toc515025669 \h </w:instrText>
        </w:r>
        <w:r w:rsidRPr="002321D8">
          <w:rPr>
            <w:noProof/>
            <w:webHidden/>
            <w:sz w:val="24"/>
          </w:rPr>
        </w:r>
        <w:r w:rsidRPr="002321D8">
          <w:rPr>
            <w:noProof/>
            <w:webHidden/>
            <w:sz w:val="24"/>
          </w:rPr>
          <w:fldChar w:fldCharType="separate"/>
        </w:r>
        <w:r w:rsidRPr="002321D8">
          <w:rPr>
            <w:noProof/>
            <w:webHidden/>
            <w:sz w:val="24"/>
          </w:rPr>
          <w:t>12</w:t>
        </w:r>
        <w:r w:rsidRPr="002321D8">
          <w:rPr>
            <w:noProof/>
            <w:webHidden/>
            <w:sz w:val="24"/>
          </w:rPr>
          <w:fldChar w:fldCharType="end"/>
        </w:r>
      </w:hyperlink>
    </w:p>
    <w:p w14:paraId="42B7C476" w14:textId="3AADC328"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670" w:history="1">
        <w:r w:rsidRPr="002321D8">
          <w:rPr>
            <w:rStyle w:val="a3"/>
            <w:noProof/>
            <w:sz w:val="24"/>
          </w:rPr>
          <w:t xml:space="preserve">3 </w:t>
        </w:r>
        <w:r w:rsidRPr="002321D8">
          <w:rPr>
            <w:rStyle w:val="a3"/>
            <w:noProof/>
            <w:sz w:val="24"/>
          </w:rPr>
          <w:t>火灾报警系统的数据处理方法</w:t>
        </w:r>
        <w:r w:rsidRPr="002321D8">
          <w:rPr>
            <w:noProof/>
            <w:webHidden/>
            <w:sz w:val="24"/>
          </w:rPr>
          <w:tab/>
        </w:r>
        <w:r w:rsidRPr="002321D8">
          <w:rPr>
            <w:noProof/>
            <w:webHidden/>
            <w:sz w:val="24"/>
          </w:rPr>
          <w:fldChar w:fldCharType="begin"/>
        </w:r>
        <w:r w:rsidRPr="002321D8">
          <w:rPr>
            <w:noProof/>
            <w:webHidden/>
            <w:sz w:val="24"/>
          </w:rPr>
          <w:instrText xml:space="preserve"> PAGEREF _Toc515025670 \h </w:instrText>
        </w:r>
        <w:r w:rsidRPr="002321D8">
          <w:rPr>
            <w:noProof/>
            <w:webHidden/>
            <w:sz w:val="24"/>
          </w:rPr>
        </w:r>
        <w:r w:rsidRPr="002321D8">
          <w:rPr>
            <w:noProof/>
            <w:webHidden/>
            <w:sz w:val="24"/>
          </w:rPr>
          <w:fldChar w:fldCharType="separate"/>
        </w:r>
        <w:r w:rsidRPr="002321D8">
          <w:rPr>
            <w:noProof/>
            <w:webHidden/>
            <w:sz w:val="24"/>
          </w:rPr>
          <w:t>13</w:t>
        </w:r>
        <w:r w:rsidRPr="002321D8">
          <w:rPr>
            <w:noProof/>
            <w:webHidden/>
            <w:sz w:val="24"/>
          </w:rPr>
          <w:fldChar w:fldCharType="end"/>
        </w:r>
      </w:hyperlink>
    </w:p>
    <w:p w14:paraId="1EF8BE95" w14:textId="26BA518F"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71" w:history="1">
        <w:r w:rsidRPr="002321D8">
          <w:rPr>
            <w:rStyle w:val="a3"/>
            <w:noProof/>
            <w:sz w:val="24"/>
          </w:rPr>
          <w:t xml:space="preserve">3.1 </w:t>
        </w:r>
        <w:r w:rsidRPr="002321D8">
          <w:rPr>
            <w:rStyle w:val="a3"/>
            <w:noProof/>
            <w:sz w:val="24"/>
          </w:rPr>
          <w:t>相关算法介绍</w:t>
        </w:r>
        <w:r w:rsidRPr="002321D8">
          <w:rPr>
            <w:noProof/>
            <w:webHidden/>
            <w:sz w:val="24"/>
          </w:rPr>
          <w:tab/>
        </w:r>
        <w:r w:rsidRPr="002321D8">
          <w:rPr>
            <w:noProof/>
            <w:webHidden/>
            <w:sz w:val="24"/>
          </w:rPr>
          <w:fldChar w:fldCharType="begin"/>
        </w:r>
        <w:r w:rsidRPr="002321D8">
          <w:rPr>
            <w:noProof/>
            <w:webHidden/>
            <w:sz w:val="24"/>
          </w:rPr>
          <w:instrText xml:space="preserve"> PAGEREF _Toc515025671 \h </w:instrText>
        </w:r>
        <w:r w:rsidRPr="002321D8">
          <w:rPr>
            <w:noProof/>
            <w:webHidden/>
            <w:sz w:val="24"/>
          </w:rPr>
        </w:r>
        <w:r w:rsidRPr="002321D8">
          <w:rPr>
            <w:noProof/>
            <w:webHidden/>
            <w:sz w:val="24"/>
          </w:rPr>
          <w:fldChar w:fldCharType="separate"/>
        </w:r>
        <w:r w:rsidRPr="002321D8">
          <w:rPr>
            <w:noProof/>
            <w:webHidden/>
            <w:sz w:val="24"/>
          </w:rPr>
          <w:t>13</w:t>
        </w:r>
        <w:r w:rsidRPr="002321D8">
          <w:rPr>
            <w:noProof/>
            <w:webHidden/>
            <w:sz w:val="24"/>
          </w:rPr>
          <w:fldChar w:fldCharType="end"/>
        </w:r>
      </w:hyperlink>
    </w:p>
    <w:p w14:paraId="47B41A31" w14:textId="14E9BF71"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72" w:history="1">
        <w:r w:rsidRPr="002321D8">
          <w:rPr>
            <w:rStyle w:val="a3"/>
            <w:noProof/>
            <w:sz w:val="24"/>
          </w:rPr>
          <w:t xml:space="preserve">3.1.1 </w:t>
        </w:r>
        <w:r w:rsidRPr="002321D8">
          <w:rPr>
            <w:rStyle w:val="a3"/>
            <w:noProof/>
            <w:sz w:val="24"/>
          </w:rPr>
          <w:t>遗传算法</w:t>
        </w:r>
        <w:r w:rsidRPr="002321D8">
          <w:rPr>
            <w:noProof/>
            <w:webHidden/>
            <w:sz w:val="24"/>
          </w:rPr>
          <w:tab/>
        </w:r>
        <w:r w:rsidRPr="002321D8">
          <w:rPr>
            <w:noProof/>
            <w:webHidden/>
            <w:sz w:val="24"/>
          </w:rPr>
          <w:fldChar w:fldCharType="begin"/>
        </w:r>
        <w:r w:rsidRPr="002321D8">
          <w:rPr>
            <w:noProof/>
            <w:webHidden/>
            <w:sz w:val="24"/>
          </w:rPr>
          <w:instrText xml:space="preserve"> PAGEREF _Toc515025672 \h </w:instrText>
        </w:r>
        <w:r w:rsidRPr="002321D8">
          <w:rPr>
            <w:noProof/>
            <w:webHidden/>
            <w:sz w:val="24"/>
          </w:rPr>
        </w:r>
        <w:r w:rsidRPr="002321D8">
          <w:rPr>
            <w:noProof/>
            <w:webHidden/>
            <w:sz w:val="24"/>
          </w:rPr>
          <w:fldChar w:fldCharType="separate"/>
        </w:r>
        <w:r w:rsidRPr="002321D8">
          <w:rPr>
            <w:noProof/>
            <w:webHidden/>
            <w:sz w:val="24"/>
          </w:rPr>
          <w:t>13</w:t>
        </w:r>
        <w:r w:rsidRPr="002321D8">
          <w:rPr>
            <w:noProof/>
            <w:webHidden/>
            <w:sz w:val="24"/>
          </w:rPr>
          <w:fldChar w:fldCharType="end"/>
        </w:r>
      </w:hyperlink>
    </w:p>
    <w:p w14:paraId="635DAF40" w14:textId="2EC4C66D"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73" w:history="1">
        <w:r w:rsidRPr="002321D8">
          <w:rPr>
            <w:rStyle w:val="a3"/>
            <w:noProof/>
            <w:sz w:val="24"/>
          </w:rPr>
          <w:t xml:space="preserve">3.1.2 </w:t>
        </w:r>
        <w:r w:rsidRPr="002321D8">
          <w:rPr>
            <w:rStyle w:val="a3"/>
            <w:noProof/>
            <w:sz w:val="24"/>
          </w:rPr>
          <w:t>神经网络算法</w:t>
        </w:r>
        <w:r w:rsidRPr="002321D8">
          <w:rPr>
            <w:noProof/>
            <w:webHidden/>
            <w:sz w:val="24"/>
          </w:rPr>
          <w:tab/>
        </w:r>
        <w:r w:rsidRPr="002321D8">
          <w:rPr>
            <w:noProof/>
            <w:webHidden/>
            <w:sz w:val="24"/>
          </w:rPr>
          <w:fldChar w:fldCharType="begin"/>
        </w:r>
        <w:r w:rsidRPr="002321D8">
          <w:rPr>
            <w:noProof/>
            <w:webHidden/>
            <w:sz w:val="24"/>
          </w:rPr>
          <w:instrText xml:space="preserve"> PAGEREF _Toc515025673 \h </w:instrText>
        </w:r>
        <w:r w:rsidRPr="002321D8">
          <w:rPr>
            <w:noProof/>
            <w:webHidden/>
            <w:sz w:val="24"/>
          </w:rPr>
        </w:r>
        <w:r w:rsidRPr="002321D8">
          <w:rPr>
            <w:noProof/>
            <w:webHidden/>
            <w:sz w:val="24"/>
          </w:rPr>
          <w:fldChar w:fldCharType="separate"/>
        </w:r>
        <w:r w:rsidRPr="002321D8">
          <w:rPr>
            <w:noProof/>
            <w:webHidden/>
            <w:sz w:val="24"/>
          </w:rPr>
          <w:t>16</w:t>
        </w:r>
        <w:r w:rsidRPr="002321D8">
          <w:rPr>
            <w:noProof/>
            <w:webHidden/>
            <w:sz w:val="24"/>
          </w:rPr>
          <w:fldChar w:fldCharType="end"/>
        </w:r>
      </w:hyperlink>
    </w:p>
    <w:p w14:paraId="1C192835" w14:textId="13E1FCBD"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74" w:history="1">
        <w:r w:rsidRPr="002321D8">
          <w:rPr>
            <w:rStyle w:val="a3"/>
            <w:noProof/>
            <w:sz w:val="24"/>
          </w:rPr>
          <w:t xml:space="preserve">3.1.3 </w:t>
        </w:r>
        <w:r w:rsidRPr="002321D8">
          <w:rPr>
            <w:rStyle w:val="a3"/>
            <w:noProof/>
            <w:sz w:val="24"/>
          </w:rPr>
          <w:t>模糊逻辑算法</w:t>
        </w:r>
        <w:r w:rsidRPr="002321D8">
          <w:rPr>
            <w:noProof/>
            <w:webHidden/>
            <w:sz w:val="24"/>
          </w:rPr>
          <w:tab/>
        </w:r>
        <w:r w:rsidRPr="002321D8">
          <w:rPr>
            <w:noProof/>
            <w:webHidden/>
            <w:sz w:val="24"/>
          </w:rPr>
          <w:fldChar w:fldCharType="begin"/>
        </w:r>
        <w:r w:rsidRPr="002321D8">
          <w:rPr>
            <w:noProof/>
            <w:webHidden/>
            <w:sz w:val="24"/>
          </w:rPr>
          <w:instrText xml:space="preserve"> PAGEREF _Toc515025674 \h </w:instrText>
        </w:r>
        <w:r w:rsidRPr="002321D8">
          <w:rPr>
            <w:noProof/>
            <w:webHidden/>
            <w:sz w:val="24"/>
          </w:rPr>
        </w:r>
        <w:r w:rsidRPr="002321D8">
          <w:rPr>
            <w:noProof/>
            <w:webHidden/>
            <w:sz w:val="24"/>
          </w:rPr>
          <w:fldChar w:fldCharType="separate"/>
        </w:r>
        <w:r w:rsidRPr="002321D8">
          <w:rPr>
            <w:noProof/>
            <w:webHidden/>
            <w:sz w:val="24"/>
          </w:rPr>
          <w:t>20</w:t>
        </w:r>
        <w:r w:rsidRPr="002321D8">
          <w:rPr>
            <w:noProof/>
            <w:webHidden/>
            <w:sz w:val="24"/>
          </w:rPr>
          <w:fldChar w:fldCharType="end"/>
        </w:r>
      </w:hyperlink>
    </w:p>
    <w:p w14:paraId="0C2839B2" w14:textId="77CEEB99"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75" w:history="1">
        <w:r w:rsidRPr="002321D8">
          <w:rPr>
            <w:rStyle w:val="a3"/>
            <w:noProof/>
            <w:sz w:val="24"/>
          </w:rPr>
          <w:t xml:space="preserve">3.2 </w:t>
        </w:r>
        <w:r w:rsidRPr="002321D8">
          <w:rPr>
            <w:rStyle w:val="a3"/>
            <w:noProof/>
            <w:sz w:val="24"/>
          </w:rPr>
          <w:t>信息融合技术</w:t>
        </w:r>
        <w:r w:rsidRPr="002321D8">
          <w:rPr>
            <w:noProof/>
            <w:webHidden/>
            <w:sz w:val="24"/>
          </w:rPr>
          <w:tab/>
        </w:r>
        <w:r w:rsidRPr="002321D8">
          <w:rPr>
            <w:noProof/>
            <w:webHidden/>
            <w:sz w:val="24"/>
          </w:rPr>
          <w:fldChar w:fldCharType="begin"/>
        </w:r>
        <w:r w:rsidRPr="002321D8">
          <w:rPr>
            <w:noProof/>
            <w:webHidden/>
            <w:sz w:val="24"/>
          </w:rPr>
          <w:instrText xml:space="preserve"> PAGEREF _Toc515025675 \h </w:instrText>
        </w:r>
        <w:r w:rsidRPr="002321D8">
          <w:rPr>
            <w:noProof/>
            <w:webHidden/>
            <w:sz w:val="24"/>
          </w:rPr>
        </w:r>
        <w:r w:rsidRPr="002321D8">
          <w:rPr>
            <w:noProof/>
            <w:webHidden/>
            <w:sz w:val="24"/>
          </w:rPr>
          <w:fldChar w:fldCharType="separate"/>
        </w:r>
        <w:r w:rsidRPr="002321D8">
          <w:rPr>
            <w:noProof/>
            <w:webHidden/>
            <w:sz w:val="24"/>
          </w:rPr>
          <w:t>21</w:t>
        </w:r>
        <w:r w:rsidRPr="002321D8">
          <w:rPr>
            <w:noProof/>
            <w:webHidden/>
            <w:sz w:val="24"/>
          </w:rPr>
          <w:fldChar w:fldCharType="end"/>
        </w:r>
      </w:hyperlink>
    </w:p>
    <w:p w14:paraId="7E3A1D3B" w14:textId="76384D28"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76" w:history="1">
        <w:r w:rsidRPr="002321D8">
          <w:rPr>
            <w:rStyle w:val="a3"/>
            <w:noProof/>
            <w:sz w:val="24"/>
          </w:rPr>
          <w:t xml:space="preserve">3.3 </w:t>
        </w:r>
        <w:r w:rsidRPr="002321D8">
          <w:rPr>
            <w:rStyle w:val="a3"/>
            <w:noProof/>
            <w:sz w:val="24"/>
          </w:rPr>
          <w:t>信息融合技术在火灾报警系统中的应用</w:t>
        </w:r>
        <w:r w:rsidRPr="002321D8">
          <w:rPr>
            <w:noProof/>
            <w:webHidden/>
            <w:sz w:val="24"/>
          </w:rPr>
          <w:tab/>
        </w:r>
        <w:r w:rsidRPr="002321D8">
          <w:rPr>
            <w:noProof/>
            <w:webHidden/>
            <w:sz w:val="24"/>
          </w:rPr>
          <w:fldChar w:fldCharType="begin"/>
        </w:r>
        <w:r w:rsidRPr="002321D8">
          <w:rPr>
            <w:noProof/>
            <w:webHidden/>
            <w:sz w:val="24"/>
          </w:rPr>
          <w:instrText xml:space="preserve"> PAGEREF _Toc515025676 \h </w:instrText>
        </w:r>
        <w:r w:rsidRPr="002321D8">
          <w:rPr>
            <w:noProof/>
            <w:webHidden/>
            <w:sz w:val="24"/>
          </w:rPr>
        </w:r>
        <w:r w:rsidRPr="002321D8">
          <w:rPr>
            <w:noProof/>
            <w:webHidden/>
            <w:sz w:val="24"/>
          </w:rPr>
          <w:fldChar w:fldCharType="separate"/>
        </w:r>
        <w:r w:rsidRPr="002321D8">
          <w:rPr>
            <w:noProof/>
            <w:webHidden/>
            <w:sz w:val="24"/>
          </w:rPr>
          <w:t>22</w:t>
        </w:r>
        <w:r w:rsidRPr="002321D8">
          <w:rPr>
            <w:noProof/>
            <w:webHidden/>
            <w:sz w:val="24"/>
          </w:rPr>
          <w:fldChar w:fldCharType="end"/>
        </w:r>
      </w:hyperlink>
    </w:p>
    <w:p w14:paraId="168049C9" w14:textId="33D41CF2"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77" w:history="1">
        <w:r w:rsidRPr="002321D8">
          <w:rPr>
            <w:rStyle w:val="a3"/>
            <w:noProof/>
            <w:sz w:val="24"/>
          </w:rPr>
          <w:t xml:space="preserve">3.3.1 </w:t>
        </w:r>
        <w:r w:rsidRPr="002321D8">
          <w:rPr>
            <w:rStyle w:val="a3"/>
            <w:noProof/>
            <w:sz w:val="24"/>
          </w:rPr>
          <w:t>数据层融合器</w:t>
        </w:r>
        <w:r w:rsidRPr="002321D8">
          <w:rPr>
            <w:noProof/>
            <w:webHidden/>
            <w:sz w:val="24"/>
          </w:rPr>
          <w:tab/>
        </w:r>
        <w:r w:rsidRPr="002321D8">
          <w:rPr>
            <w:noProof/>
            <w:webHidden/>
            <w:sz w:val="24"/>
          </w:rPr>
          <w:fldChar w:fldCharType="begin"/>
        </w:r>
        <w:r w:rsidRPr="002321D8">
          <w:rPr>
            <w:noProof/>
            <w:webHidden/>
            <w:sz w:val="24"/>
          </w:rPr>
          <w:instrText xml:space="preserve"> PAGEREF _Toc515025677 \h </w:instrText>
        </w:r>
        <w:r w:rsidRPr="002321D8">
          <w:rPr>
            <w:noProof/>
            <w:webHidden/>
            <w:sz w:val="24"/>
          </w:rPr>
        </w:r>
        <w:r w:rsidRPr="002321D8">
          <w:rPr>
            <w:noProof/>
            <w:webHidden/>
            <w:sz w:val="24"/>
          </w:rPr>
          <w:fldChar w:fldCharType="separate"/>
        </w:r>
        <w:r w:rsidRPr="002321D8">
          <w:rPr>
            <w:noProof/>
            <w:webHidden/>
            <w:sz w:val="24"/>
          </w:rPr>
          <w:t>23</w:t>
        </w:r>
        <w:r w:rsidRPr="002321D8">
          <w:rPr>
            <w:noProof/>
            <w:webHidden/>
            <w:sz w:val="24"/>
          </w:rPr>
          <w:fldChar w:fldCharType="end"/>
        </w:r>
      </w:hyperlink>
    </w:p>
    <w:p w14:paraId="529B667B" w14:textId="3E1A9181"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78" w:history="1">
        <w:r w:rsidRPr="002321D8">
          <w:rPr>
            <w:rStyle w:val="a3"/>
            <w:noProof/>
            <w:sz w:val="24"/>
          </w:rPr>
          <w:t xml:space="preserve">3.3.2 </w:t>
        </w:r>
        <w:r w:rsidRPr="002321D8">
          <w:rPr>
            <w:rStyle w:val="a3"/>
            <w:noProof/>
            <w:sz w:val="24"/>
          </w:rPr>
          <w:t>特征层融合器</w:t>
        </w:r>
        <w:r w:rsidRPr="002321D8">
          <w:rPr>
            <w:noProof/>
            <w:webHidden/>
            <w:sz w:val="24"/>
          </w:rPr>
          <w:tab/>
        </w:r>
        <w:r w:rsidRPr="002321D8">
          <w:rPr>
            <w:noProof/>
            <w:webHidden/>
            <w:sz w:val="24"/>
          </w:rPr>
          <w:fldChar w:fldCharType="begin"/>
        </w:r>
        <w:r w:rsidRPr="002321D8">
          <w:rPr>
            <w:noProof/>
            <w:webHidden/>
            <w:sz w:val="24"/>
          </w:rPr>
          <w:instrText xml:space="preserve"> PAGEREF _Toc515025678 \h </w:instrText>
        </w:r>
        <w:r w:rsidRPr="002321D8">
          <w:rPr>
            <w:noProof/>
            <w:webHidden/>
            <w:sz w:val="24"/>
          </w:rPr>
        </w:r>
        <w:r w:rsidRPr="002321D8">
          <w:rPr>
            <w:noProof/>
            <w:webHidden/>
            <w:sz w:val="24"/>
          </w:rPr>
          <w:fldChar w:fldCharType="separate"/>
        </w:r>
        <w:r w:rsidRPr="002321D8">
          <w:rPr>
            <w:noProof/>
            <w:webHidden/>
            <w:sz w:val="24"/>
          </w:rPr>
          <w:t>23</w:t>
        </w:r>
        <w:r w:rsidRPr="002321D8">
          <w:rPr>
            <w:noProof/>
            <w:webHidden/>
            <w:sz w:val="24"/>
          </w:rPr>
          <w:fldChar w:fldCharType="end"/>
        </w:r>
      </w:hyperlink>
    </w:p>
    <w:p w14:paraId="2EB75AF2" w14:textId="55C51FA4"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79" w:history="1">
        <w:r w:rsidRPr="002321D8">
          <w:rPr>
            <w:rStyle w:val="a3"/>
            <w:noProof/>
            <w:sz w:val="24"/>
          </w:rPr>
          <w:t xml:space="preserve">3.3.3 </w:t>
        </w:r>
        <w:r w:rsidRPr="002321D8">
          <w:rPr>
            <w:rStyle w:val="a3"/>
            <w:noProof/>
            <w:sz w:val="24"/>
          </w:rPr>
          <w:t>决策层融合器</w:t>
        </w:r>
        <w:r w:rsidRPr="002321D8">
          <w:rPr>
            <w:noProof/>
            <w:webHidden/>
            <w:sz w:val="24"/>
          </w:rPr>
          <w:tab/>
        </w:r>
        <w:r w:rsidRPr="002321D8">
          <w:rPr>
            <w:noProof/>
            <w:webHidden/>
            <w:sz w:val="24"/>
          </w:rPr>
          <w:fldChar w:fldCharType="begin"/>
        </w:r>
        <w:r w:rsidRPr="002321D8">
          <w:rPr>
            <w:noProof/>
            <w:webHidden/>
            <w:sz w:val="24"/>
          </w:rPr>
          <w:instrText xml:space="preserve"> PAGEREF _Toc515025679 \h </w:instrText>
        </w:r>
        <w:r w:rsidRPr="002321D8">
          <w:rPr>
            <w:noProof/>
            <w:webHidden/>
            <w:sz w:val="24"/>
          </w:rPr>
        </w:r>
        <w:r w:rsidRPr="002321D8">
          <w:rPr>
            <w:noProof/>
            <w:webHidden/>
            <w:sz w:val="24"/>
          </w:rPr>
          <w:fldChar w:fldCharType="separate"/>
        </w:r>
        <w:r w:rsidRPr="002321D8">
          <w:rPr>
            <w:noProof/>
            <w:webHidden/>
            <w:sz w:val="24"/>
          </w:rPr>
          <w:t>26</w:t>
        </w:r>
        <w:r w:rsidRPr="002321D8">
          <w:rPr>
            <w:noProof/>
            <w:webHidden/>
            <w:sz w:val="24"/>
          </w:rPr>
          <w:fldChar w:fldCharType="end"/>
        </w:r>
      </w:hyperlink>
    </w:p>
    <w:p w14:paraId="4B28BCB9" w14:textId="4ED6D9B2"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80" w:history="1">
        <w:r w:rsidRPr="002321D8">
          <w:rPr>
            <w:rStyle w:val="a3"/>
            <w:noProof/>
            <w:sz w:val="24"/>
          </w:rPr>
          <w:t xml:space="preserve">3.4 </w:t>
        </w:r>
        <w:r w:rsidRPr="002321D8">
          <w:rPr>
            <w:rStyle w:val="a3"/>
            <w:noProof/>
            <w:sz w:val="24"/>
          </w:rPr>
          <w:t>本章小结</w:t>
        </w:r>
        <w:r w:rsidRPr="002321D8">
          <w:rPr>
            <w:noProof/>
            <w:webHidden/>
            <w:sz w:val="24"/>
          </w:rPr>
          <w:tab/>
        </w:r>
        <w:r w:rsidRPr="002321D8">
          <w:rPr>
            <w:noProof/>
            <w:webHidden/>
            <w:sz w:val="24"/>
          </w:rPr>
          <w:fldChar w:fldCharType="begin"/>
        </w:r>
        <w:r w:rsidRPr="002321D8">
          <w:rPr>
            <w:noProof/>
            <w:webHidden/>
            <w:sz w:val="24"/>
          </w:rPr>
          <w:instrText xml:space="preserve"> PAGEREF _Toc515025680 \h </w:instrText>
        </w:r>
        <w:r w:rsidRPr="002321D8">
          <w:rPr>
            <w:noProof/>
            <w:webHidden/>
            <w:sz w:val="24"/>
          </w:rPr>
        </w:r>
        <w:r w:rsidRPr="002321D8">
          <w:rPr>
            <w:noProof/>
            <w:webHidden/>
            <w:sz w:val="24"/>
          </w:rPr>
          <w:fldChar w:fldCharType="separate"/>
        </w:r>
        <w:r w:rsidRPr="002321D8">
          <w:rPr>
            <w:noProof/>
            <w:webHidden/>
            <w:sz w:val="24"/>
          </w:rPr>
          <w:t>28</w:t>
        </w:r>
        <w:r w:rsidRPr="002321D8">
          <w:rPr>
            <w:noProof/>
            <w:webHidden/>
            <w:sz w:val="24"/>
          </w:rPr>
          <w:fldChar w:fldCharType="end"/>
        </w:r>
      </w:hyperlink>
    </w:p>
    <w:p w14:paraId="74DCD1A2" w14:textId="287EBE62"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681" w:history="1">
        <w:r w:rsidRPr="002321D8">
          <w:rPr>
            <w:rStyle w:val="a3"/>
            <w:noProof/>
            <w:sz w:val="24"/>
          </w:rPr>
          <w:t xml:space="preserve">4 </w:t>
        </w:r>
        <w:r w:rsidRPr="002321D8">
          <w:rPr>
            <w:rStyle w:val="a3"/>
            <w:noProof/>
            <w:sz w:val="24"/>
          </w:rPr>
          <w:t>火灾报警系统的总体方案设计</w:t>
        </w:r>
        <w:r w:rsidRPr="002321D8">
          <w:rPr>
            <w:noProof/>
            <w:webHidden/>
            <w:sz w:val="24"/>
          </w:rPr>
          <w:tab/>
        </w:r>
        <w:r w:rsidRPr="002321D8">
          <w:rPr>
            <w:noProof/>
            <w:webHidden/>
            <w:sz w:val="24"/>
          </w:rPr>
          <w:fldChar w:fldCharType="begin"/>
        </w:r>
        <w:r w:rsidRPr="002321D8">
          <w:rPr>
            <w:noProof/>
            <w:webHidden/>
            <w:sz w:val="24"/>
          </w:rPr>
          <w:instrText xml:space="preserve"> PAGEREF _Toc515025681 \h </w:instrText>
        </w:r>
        <w:r w:rsidRPr="002321D8">
          <w:rPr>
            <w:noProof/>
            <w:webHidden/>
            <w:sz w:val="24"/>
          </w:rPr>
        </w:r>
        <w:r w:rsidRPr="002321D8">
          <w:rPr>
            <w:noProof/>
            <w:webHidden/>
            <w:sz w:val="24"/>
          </w:rPr>
          <w:fldChar w:fldCharType="separate"/>
        </w:r>
        <w:r w:rsidRPr="002321D8">
          <w:rPr>
            <w:noProof/>
            <w:webHidden/>
            <w:sz w:val="24"/>
          </w:rPr>
          <w:t>29</w:t>
        </w:r>
        <w:r w:rsidRPr="002321D8">
          <w:rPr>
            <w:noProof/>
            <w:webHidden/>
            <w:sz w:val="24"/>
          </w:rPr>
          <w:fldChar w:fldCharType="end"/>
        </w:r>
      </w:hyperlink>
    </w:p>
    <w:p w14:paraId="5663182E" w14:textId="0135DBFB"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82" w:history="1">
        <w:r w:rsidRPr="002321D8">
          <w:rPr>
            <w:rStyle w:val="a3"/>
            <w:noProof/>
            <w:sz w:val="24"/>
          </w:rPr>
          <w:t xml:space="preserve">4.1 </w:t>
        </w:r>
        <w:r w:rsidRPr="002321D8">
          <w:rPr>
            <w:rStyle w:val="a3"/>
            <w:noProof/>
            <w:sz w:val="24"/>
          </w:rPr>
          <w:t>系统设计原则</w:t>
        </w:r>
        <w:r w:rsidRPr="002321D8">
          <w:rPr>
            <w:noProof/>
            <w:webHidden/>
            <w:sz w:val="24"/>
          </w:rPr>
          <w:tab/>
        </w:r>
        <w:r w:rsidRPr="002321D8">
          <w:rPr>
            <w:noProof/>
            <w:webHidden/>
            <w:sz w:val="24"/>
          </w:rPr>
          <w:fldChar w:fldCharType="begin"/>
        </w:r>
        <w:r w:rsidRPr="002321D8">
          <w:rPr>
            <w:noProof/>
            <w:webHidden/>
            <w:sz w:val="24"/>
          </w:rPr>
          <w:instrText xml:space="preserve"> PAGEREF _Toc515025682 \h </w:instrText>
        </w:r>
        <w:r w:rsidRPr="002321D8">
          <w:rPr>
            <w:noProof/>
            <w:webHidden/>
            <w:sz w:val="24"/>
          </w:rPr>
        </w:r>
        <w:r w:rsidRPr="002321D8">
          <w:rPr>
            <w:noProof/>
            <w:webHidden/>
            <w:sz w:val="24"/>
          </w:rPr>
          <w:fldChar w:fldCharType="separate"/>
        </w:r>
        <w:r w:rsidRPr="002321D8">
          <w:rPr>
            <w:noProof/>
            <w:webHidden/>
            <w:sz w:val="24"/>
          </w:rPr>
          <w:t>29</w:t>
        </w:r>
        <w:r w:rsidRPr="002321D8">
          <w:rPr>
            <w:noProof/>
            <w:webHidden/>
            <w:sz w:val="24"/>
          </w:rPr>
          <w:fldChar w:fldCharType="end"/>
        </w:r>
      </w:hyperlink>
    </w:p>
    <w:p w14:paraId="32A37EF1" w14:textId="2047DA4D"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83" w:history="1">
        <w:r w:rsidRPr="002321D8">
          <w:rPr>
            <w:rStyle w:val="a3"/>
            <w:noProof/>
            <w:sz w:val="24"/>
          </w:rPr>
          <w:t xml:space="preserve">4.2 </w:t>
        </w:r>
        <w:r w:rsidRPr="002321D8">
          <w:rPr>
            <w:rStyle w:val="a3"/>
            <w:noProof/>
            <w:sz w:val="24"/>
          </w:rPr>
          <w:t>选型分析</w:t>
        </w:r>
        <w:r w:rsidRPr="002321D8">
          <w:rPr>
            <w:noProof/>
            <w:webHidden/>
            <w:sz w:val="24"/>
          </w:rPr>
          <w:tab/>
        </w:r>
        <w:r w:rsidRPr="002321D8">
          <w:rPr>
            <w:noProof/>
            <w:webHidden/>
            <w:sz w:val="24"/>
          </w:rPr>
          <w:fldChar w:fldCharType="begin"/>
        </w:r>
        <w:r w:rsidRPr="002321D8">
          <w:rPr>
            <w:noProof/>
            <w:webHidden/>
            <w:sz w:val="24"/>
          </w:rPr>
          <w:instrText xml:space="preserve"> PAGEREF _Toc515025683 \h </w:instrText>
        </w:r>
        <w:r w:rsidRPr="002321D8">
          <w:rPr>
            <w:noProof/>
            <w:webHidden/>
            <w:sz w:val="24"/>
          </w:rPr>
        </w:r>
        <w:r w:rsidRPr="002321D8">
          <w:rPr>
            <w:noProof/>
            <w:webHidden/>
            <w:sz w:val="24"/>
          </w:rPr>
          <w:fldChar w:fldCharType="separate"/>
        </w:r>
        <w:r w:rsidRPr="002321D8">
          <w:rPr>
            <w:noProof/>
            <w:webHidden/>
            <w:sz w:val="24"/>
          </w:rPr>
          <w:t>29</w:t>
        </w:r>
        <w:r w:rsidRPr="002321D8">
          <w:rPr>
            <w:noProof/>
            <w:webHidden/>
            <w:sz w:val="24"/>
          </w:rPr>
          <w:fldChar w:fldCharType="end"/>
        </w:r>
      </w:hyperlink>
    </w:p>
    <w:p w14:paraId="4549C269" w14:textId="116CD470"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84" w:history="1">
        <w:r w:rsidRPr="002321D8">
          <w:rPr>
            <w:rStyle w:val="a3"/>
            <w:noProof/>
            <w:sz w:val="24"/>
          </w:rPr>
          <w:t xml:space="preserve">4.2.1 </w:t>
        </w:r>
        <w:r w:rsidRPr="002321D8">
          <w:rPr>
            <w:rStyle w:val="a3"/>
            <w:noProof/>
            <w:sz w:val="24"/>
          </w:rPr>
          <w:t>处理器选型</w:t>
        </w:r>
        <w:r w:rsidRPr="002321D8">
          <w:rPr>
            <w:noProof/>
            <w:webHidden/>
            <w:sz w:val="24"/>
          </w:rPr>
          <w:tab/>
        </w:r>
        <w:r w:rsidRPr="002321D8">
          <w:rPr>
            <w:noProof/>
            <w:webHidden/>
            <w:sz w:val="24"/>
          </w:rPr>
          <w:fldChar w:fldCharType="begin"/>
        </w:r>
        <w:r w:rsidRPr="002321D8">
          <w:rPr>
            <w:noProof/>
            <w:webHidden/>
            <w:sz w:val="24"/>
          </w:rPr>
          <w:instrText xml:space="preserve"> PAGEREF _Toc515025684 \h </w:instrText>
        </w:r>
        <w:r w:rsidRPr="002321D8">
          <w:rPr>
            <w:noProof/>
            <w:webHidden/>
            <w:sz w:val="24"/>
          </w:rPr>
        </w:r>
        <w:r w:rsidRPr="002321D8">
          <w:rPr>
            <w:noProof/>
            <w:webHidden/>
            <w:sz w:val="24"/>
          </w:rPr>
          <w:fldChar w:fldCharType="separate"/>
        </w:r>
        <w:r w:rsidRPr="002321D8">
          <w:rPr>
            <w:noProof/>
            <w:webHidden/>
            <w:sz w:val="24"/>
          </w:rPr>
          <w:t>29</w:t>
        </w:r>
        <w:r w:rsidRPr="002321D8">
          <w:rPr>
            <w:noProof/>
            <w:webHidden/>
            <w:sz w:val="24"/>
          </w:rPr>
          <w:fldChar w:fldCharType="end"/>
        </w:r>
      </w:hyperlink>
    </w:p>
    <w:p w14:paraId="39B40E56" w14:textId="302809D7"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85" w:history="1">
        <w:r w:rsidRPr="002321D8">
          <w:rPr>
            <w:rStyle w:val="a3"/>
            <w:noProof/>
            <w:sz w:val="24"/>
          </w:rPr>
          <w:t xml:space="preserve">4.2.2 </w:t>
        </w:r>
        <w:r w:rsidRPr="002321D8">
          <w:rPr>
            <w:rStyle w:val="a3"/>
            <w:noProof/>
            <w:sz w:val="24"/>
          </w:rPr>
          <w:t>节点传感器选型</w:t>
        </w:r>
        <w:r w:rsidRPr="002321D8">
          <w:rPr>
            <w:noProof/>
            <w:webHidden/>
            <w:sz w:val="24"/>
          </w:rPr>
          <w:tab/>
        </w:r>
        <w:r w:rsidRPr="002321D8">
          <w:rPr>
            <w:noProof/>
            <w:webHidden/>
            <w:sz w:val="24"/>
          </w:rPr>
          <w:fldChar w:fldCharType="begin"/>
        </w:r>
        <w:r w:rsidRPr="002321D8">
          <w:rPr>
            <w:noProof/>
            <w:webHidden/>
            <w:sz w:val="24"/>
          </w:rPr>
          <w:instrText xml:space="preserve"> PAGEREF _Toc515025685 \h </w:instrText>
        </w:r>
        <w:r w:rsidRPr="002321D8">
          <w:rPr>
            <w:noProof/>
            <w:webHidden/>
            <w:sz w:val="24"/>
          </w:rPr>
        </w:r>
        <w:r w:rsidRPr="002321D8">
          <w:rPr>
            <w:noProof/>
            <w:webHidden/>
            <w:sz w:val="24"/>
          </w:rPr>
          <w:fldChar w:fldCharType="separate"/>
        </w:r>
        <w:r w:rsidRPr="002321D8">
          <w:rPr>
            <w:noProof/>
            <w:webHidden/>
            <w:sz w:val="24"/>
          </w:rPr>
          <w:t>30</w:t>
        </w:r>
        <w:r w:rsidRPr="002321D8">
          <w:rPr>
            <w:noProof/>
            <w:webHidden/>
            <w:sz w:val="24"/>
          </w:rPr>
          <w:fldChar w:fldCharType="end"/>
        </w:r>
      </w:hyperlink>
    </w:p>
    <w:p w14:paraId="4B96CB10" w14:textId="575E5E29"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86" w:history="1">
        <w:r w:rsidRPr="002321D8">
          <w:rPr>
            <w:rStyle w:val="a3"/>
            <w:noProof/>
            <w:sz w:val="24"/>
          </w:rPr>
          <w:t xml:space="preserve">4.3 </w:t>
        </w:r>
        <w:r w:rsidRPr="002321D8">
          <w:rPr>
            <w:rStyle w:val="a3"/>
            <w:noProof/>
            <w:sz w:val="24"/>
          </w:rPr>
          <w:t>系统总体方案设计</w:t>
        </w:r>
        <w:r w:rsidRPr="002321D8">
          <w:rPr>
            <w:noProof/>
            <w:webHidden/>
            <w:sz w:val="24"/>
          </w:rPr>
          <w:tab/>
        </w:r>
        <w:r w:rsidRPr="002321D8">
          <w:rPr>
            <w:noProof/>
            <w:webHidden/>
            <w:sz w:val="24"/>
          </w:rPr>
          <w:fldChar w:fldCharType="begin"/>
        </w:r>
        <w:r w:rsidRPr="002321D8">
          <w:rPr>
            <w:noProof/>
            <w:webHidden/>
            <w:sz w:val="24"/>
          </w:rPr>
          <w:instrText xml:space="preserve"> PAGEREF _Toc515025686 \h </w:instrText>
        </w:r>
        <w:r w:rsidRPr="002321D8">
          <w:rPr>
            <w:noProof/>
            <w:webHidden/>
            <w:sz w:val="24"/>
          </w:rPr>
        </w:r>
        <w:r w:rsidRPr="002321D8">
          <w:rPr>
            <w:noProof/>
            <w:webHidden/>
            <w:sz w:val="24"/>
          </w:rPr>
          <w:fldChar w:fldCharType="separate"/>
        </w:r>
        <w:r w:rsidRPr="002321D8">
          <w:rPr>
            <w:noProof/>
            <w:webHidden/>
            <w:sz w:val="24"/>
          </w:rPr>
          <w:t>31</w:t>
        </w:r>
        <w:r w:rsidRPr="002321D8">
          <w:rPr>
            <w:noProof/>
            <w:webHidden/>
            <w:sz w:val="24"/>
          </w:rPr>
          <w:fldChar w:fldCharType="end"/>
        </w:r>
      </w:hyperlink>
    </w:p>
    <w:p w14:paraId="72F90C23" w14:textId="67004AA7"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87" w:history="1">
        <w:r w:rsidRPr="002321D8">
          <w:rPr>
            <w:rStyle w:val="a3"/>
            <w:noProof/>
            <w:sz w:val="24"/>
          </w:rPr>
          <w:t xml:space="preserve">4.3.1 </w:t>
        </w:r>
        <w:r w:rsidRPr="002321D8">
          <w:rPr>
            <w:rStyle w:val="a3"/>
            <w:noProof/>
            <w:sz w:val="24"/>
          </w:rPr>
          <w:t>系统硬件总体架构</w:t>
        </w:r>
        <w:r w:rsidRPr="002321D8">
          <w:rPr>
            <w:noProof/>
            <w:webHidden/>
            <w:sz w:val="24"/>
          </w:rPr>
          <w:tab/>
        </w:r>
        <w:r w:rsidRPr="002321D8">
          <w:rPr>
            <w:noProof/>
            <w:webHidden/>
            <w:sz w:val="24"/>
          </w:rPr>
          <w:fldChar w:fldCharType="begin"/>
        </w:r>
        <w:r w:rsidRPr="002321D8">
          <w:rPr>
            <w:noProof/>
            <w:webHidden/>
            <w:sz w:val="24"/>
          </w:rPr>
          <w:instrText xml:space="preserve"> PAGEREF _Toc515025687 \h </w:instrText>
        </w:r>
        <w:r w:rsidRPr="002321D8">
          <w:rPr>
            <w:noProof/>
            <w:webHidden/>
            <w:sz w:val="24"/>
          </w:rPr>
        </w:r>
        <w:r w:rsidRPr="002321D8">
          <w:rPr>
            <w:noProof/>
            <w:webHidden/>
            <w:sz w:val="24"/>
          </w:rPr>
          <w:fldChar w:fldCharType="separate"/>
        </w:r>
        <w:r w:rsidRPr="002321D8">
          <w:rPr>
            <w:noProof/>
            <w:webHidden/>
            <w:sz w:val="24"/>
          </w:rPr>
          <w:t>31</w:t>
        </w:r>
        <w:r w:rsidRPr="002321D8">
          <w:rPr>
            <w:noProof/>
            <w:webHidden/>
            <w:sz w:val="24"/>
          </w:rPr>
          <w:fldChar w:fldCharType="end"/>
        </w:r>
      </w:hyperlink>
    </w:p>
    <w:p w14:paraId="5753870F" w14:textId="46C38B36"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88" w:history="1">
        <w:r w:rsidRPr="002321D8">
          <w:rPr>
            <w:rStyle w:val="a3"/>
            <w:noProof/>
            <w:sz w:val="24"/>
          </w:rPr>
          <w:t xml:space="preserve">4.3.2 </w:t>
        </w:r>
        <w:r w:rsidRPr="002321D8">
          <w:rPr>
            <w:rStyle w:val="a3"/>
            <w:noProof/>
            <w:sz w:val="24"/>
          </w:rPr>
          <w:t>系统软件总体架构</w:t>
        </w:r>
        <w:r w:rsidRPr="002321D8">
          <w:rPr>
            <w:noProof/>
            <w:webHidden/>
            <w:sz w:val="24"/>
          </w:rPr>
          <w:tab/>
        </w:r>
        <w:r w:rsidRPr="002321D8">
          <w:rPr>
            <w:noProof/>
            <w:webHidden/>
            <w:sz w:val="24"/>
          </w:rPr>
          <w:fldChar w:fldCharType="begin"/>
        </w:r>
        <w:r w:rsidRPr="002321D8">
          <w:rPr>
            <w:noProof/>
            <w:webHidden/>
            <w:sz w:val="24"/>
          </w:rPr>
          <w:instrText xml:space="preserve"> PAGEREF _Toc515025688 \h </w:instrText>
        </w:r>
        <w:r w:rsidRPr="002321D8">
          <w:rPr>
            <w:noProof/>
            <w:webHidden/>
            <w:sz w:val="24"/>
          </w:rPr>
        </w:r>
        <w:r w:rsidRPr="002321D8">
          <w:rPr>
            <w:noProof/>
            <w:webHidden/>
            <w:sz w:val="24"/>
          </w:rPr>
          <w:fldChar w:fldCharType="separate"/>
        </w:r>
        <w:r w:rsidRPr="002321D8">
          <w:rPr>
            <w:noProof/>
            <w:webHidden/>
            <w:sz w:val="24"/>
          </w:rPr>
          <w:t>32</w:t>
        </w:r>
        <w:r w:rsidRPr="002321D8">
          <w:rPr>
            <w:noProof/>
            <w:webHidden/>
            <w:sz w:val="24"/>
          </w:rPr>
          <w:fldChar w:fldCharType="end"/>
        </w:r>
      </w:hyperlink>
    </w:p>
    <w:p w14:paraId="3A713D77" w14:textId="4FC44966"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89" w:history="1">
        <w:r w:rsidRPr="002321D8">
          <w:rPr>
            <w:rStyle w:val="a3"/>
            <w:noProof/>
            <w:sz w:val="24"/>
          </w:rPr>
          <w:t xml:space="preserve">4.4 </w:t>
        </w:r>
        <w:r w:rsidRPr="002321D8">
          <w:rPr>
            <w:rStyle w:val="a3"/>
            <w:noProof/>
            <w:sz w:val="24"/>
          </w:rPr>
          <w:t>本章小结</w:t>
        </w:r>
        <w:r w:rsidRPr="002321D8">
          <w:rPr>
            <w:noProof/>
            <w:webHidden/>
            <w:sz w:val="24"/>
          </w:rPr>
          <w:tab/>
        </w:r>
        <w:r w:rsidRPr="002321D8">
          <w:rPr>
            <w:noProof/>
            <w:webHidden/>
            <w:sz w:val="24"/>
          </w:rPr>
          <w:fldChar w:fldCharType="begin"/>
        </w:r>
        <w:r w:rsidRPr="002321D8">
          <w:rPr>
            <w:noProof/>
            <w:webHidden/>
            <w:sz w:val="24"/>
          </w:rPr>
          <w:instrText xml:space="preserve"> PAGEREF _Toc515025689 \h </w:instrText>
        </w:r>
        <w:r w:rsidRPr="002321D8">
          <w:rPr>
            <w:noProof/>
            <w:webHidden/>
            <w:sz w:val="24"/>
          </w:rPr>
        </w:r>
        <w:r w:rsidRPr="002321D8">
          <w:rPr>
            <w:noProof/>
            <w:webHidden/>
            <w:sz w:val="24"/>
          </w:rPr>
          <w:fldChar w:fldCharType="separate"/>
        </w:r>
        <w:r w:rsidRPr="002321D8">
          <w:rPr>
            <w:noProof/>
            <w:webHidden/>
            <w:sz w:val="24"/>
          </w:rPr>
          <w:t>33</w:t>
        </w:r>
        <w:r w:rsidRPr="002321D8">
          <w:rPr>
            <w:noProof/>
            <w:webHidden/>
            <w:sz w:val="24"/>
          </w:rPr>
          <w:fldChar w:fldCharType="end"/>
        </w:r>
      </w:hyperlink>
    </w:p>
    <w:p w14:paraId="254FD11A" w14:textId="61D7F98F"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690" w:history="1">
        <w:r w:rsidRPr="002321D8">
          <w:rPr>
            <w:rStyle w:val="a3"/>
            <w:noProof/>
            <w:sz w:val="24"/>
          </w:rPr>
          <w:t xml:space="preserve">5 </w:t>
        </w:r>
        <w:r w:rsidRPr="002321D8">
          <w:rPr>
            <w:rStyle w:val="a3"/>
            <w:noProof/>
            <w:sz w:val="24"/>
          </w:rPr>
          <w:t>火灾报警系统的硬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690 \h </w:instrText>
        </w:r>
        <w:r w:rsidRPr="002321D8">
          <w:rPr>
            <w:noProof/>
            <w:webHidden/>
            <w:sz w:val="24"/>
          </w:rPr>
        </w:r>
        <w:r w:rsidRPr="002321D8">
          <w:rPr>
            <w:noProof/>
            <w:webHidden/>
            <w:sz w:val="24"/>
          </w:rPr>
          <w:fldChar w:fldCharType="separate"/>
        </w:r>
        <w:r w:rsidRPr="002321D8">
          <w:rPr>
            <w:noProof/>
            <w:webHidden/>
            <w:sz w:val="24"/>
          </w:rPr>
          <w:t>34</w:t>
        </w:r>
        <w:r w:rsidRPr="002321D8">
          <w:rPr>
            <w:noProof/>
            <w:webHidden/>
            <w:sz w:val="24"/>
          </w:rPr>
          <w:fldChar w:fldCharType="end"/>
        </w:r>
      </w:hyperlink>
    </w:p>
    <w:p w14:paraId="0215A83E" w14:textId="66B40F19"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91" w:history="1">
        <w:r w:rsidRPr="002321D8">
          <w:rPr>
            <w:rStyle w:val="a3"/>
            <w:noProof/>
            <w:sz w:val="24"/>
          </w:rPr>
          <w:t xml:space="preserve">5.1 </w:t>
        </w:r>
        <w:r w:rsidRPr="002321D8">
          <w:rPr>
            <w:rStyle w:val="a3"/>
            <w:noProof/>
            <w:sz w:val="24"/>
          </w:rPr>
          <w:t>总体硬件设计思路</w:t>
        </w:r>
        <w:r w:rsidRPr="002321D8">
          <w:rPr>
            <w:noProof/>
            <w:webHidden/>
            <w:sz w:val="24"/>
          </w:rPr>
          <w:tab/>
        </w:r>
        <w:r w:rsidRPr="002321D8">
          <w:rPr>
            <w:noProof/>
            <w:webHidden/>
            <w:sz w:val="24"/>
          </w:rPr>
          <w:fldChar w:fldCharType="begin"/>
        </w:r>
        <w:r w:rsidRPr="002321D8">
          <w:rPr>
            <w:noProof/>
            <w:webHidden/>
            <w:sz w:val="24"/>
          </w:rPr>
          <w:instrText xml:space="preserve"> PAGEREF _Toc515025691 \h </w:instrText>
        </w:r>
        <w:r w:rsidRPr="002321D8">
          <w:rPr>
            <w:noProof/>
            <w:webHidden/>
            <w:sz w:val="24"/>
          </w:rPr>
        </w:r>
        <w:r w:rsidRPr="002321D8">
          <w:rPr>
            <w:noProof/>
            <w:webHidden/>
            <w:sz w:val="24"/>
          </w:rPr>
          <w:fldChar w:fldCharType="separate"/>
        </w:r>
        <w:r w:rsidRPr="002321D8">
          <w:rPr>
            <w:noProof/>
            <w:webHidden/>
            <w:sz w:val="24"/>
          </w:rPr>
          <w:t>34</w:t>
        </w:r>
        <w:r w:rsidRPr="002321D8">
          <w:rPr>
            <w:noProof/>
            <w:webHidden/>
            <w:sz w:val="24"/>
          </w:rPr>
          <w:fldChar w:fldCharType="end"/>
        </w:r>
      </w:hyperlink>
    </w:p>
    <w:p w14:paraId="13E4052E" w14:textId="709A80FA"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92" w:history="1">
        <w:r w:rsidRPr="002321D8">
          <w:rPr>
            <w:rStyle w:val="a3"/>
            <w:noProof/>
            <w:sz w:val="24"/>
          </w:rPr>
          <w:t>5.2 CC2530</w:t>
        </w:r>
        <w:r w:rsidRPr="002321D8">
          <w:rPr>
            <w:rStyle w:val="a3"/>
            <w:noProof/>
            <w:sz w:val="24"/>
          </w:rPr>
          <w:t>最小系统硬件电路</w:t>
        </w:r>
        <w:r w:rsidRPr="002321D8">
          <w:rPr>
            <w:noProof/>
            <w:webHidden/>
            <w:sz w:val="24"/>
          </w:rPr>
          <w:tab/>
        </w:r>
        <w:r w:rsidRPr="002321D8">
          <w:rPr>
            <w:noProof/>
            <w:webHidden/>
            <w:sz w:val="24"/>
          </w:rPr>
          <w:fldChar w:fldCharType="begin"/>
        </w:r>
        <w:r w:rsidRPr="002321D8">
          <w:rPr>
            <w:noProof/>
            <w:webHidden/>
            <w:sz w:val="24"/>
          </w:rPr>
          <w:instrText xml:space="preserve"> PAGEREF _Toc515025692 \h </w:instrText>
        </w:r>
        <w:r w:rsidRPr="002321D8">
          <w:rPr>
            <w:noProof/>
            <w:webHidden/>
            <w:sz w:val="24"/>
          </w:rPr>
        </w:r>
        <w:r w:rsidRPr="002321D8">
          <w:rPr>
            <w:noProof/>
            <w:webHidden/>
            <w:sz w:val="24"/>
          </w:rPr>
          <w:fldChar w:fldCharType="separate"/>
        </w:r>
        <w:r w:rsidRPr="002321D8">
          <w:rPr>
            <w:noProof/>
            <w:webHidden/>
            <w:sz w:val="24"/>
          </w:rPr>
          <w:t>34</w:t>
        </w:r>
        <w:r w:rsidRPr="002321D8">
          <w:rPr>
            <w:noProof/>
            <w:webHidden/>
            <w:sz w:val="24"/>
          </w:rPr>
          <w:fldChar w:fldCharType="end"/>
        </w:r>
      </w:hyperlink>
    </w:p>
    <w:p w14:paraId="2DA76119" w14:textId="226C457D"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93" w:history="1">
        <w:r w:rsidRPr="002321D8">
          <w:rPr>
            <w:rStyle w:val="a3"/>
            <w:noProof/>
            <w:sz w:val="24"/>
          </w:rPr>
          <w:t xml:space="preserve">5.3 </w:t>
        </w:r>
        <w:r w:rsidRPr="002321D8">
          <w:rPr>
            <w:rStyle w:val="a3"/>
            <w:noProof/>
            <w:sz w:val="24"/>
          </w:rPr>
          <w:t>终端节点硬件电路设计</w:t>
        </w:r>
        <w:r w:rsidRPr="002321D8">
          <w:rPr>
            <w:noProof/>
            <w:webHidden/>
            <w:sz w:val="24"/>
          </w:rPr>
          <w:tab/>
        </w:r>
        <w:r w:rsidRPr="002321D8">
          <w:rPr>
            <w:noProof/>
            <w:webHidden/>
            <w:sz w:val="24"/>
          </w:rPr>
          <w:fldChar w:fldCharType="begin"/>
        </w:r>
        <w:r w:rsidRPr="002321D8">
          <w:rPr>
            <w:noProof/>
            <w:webHidden/>
            <w:sz w:val="24"/>
          </w:rPr>
          <w:instrText xml:space="preserve"> PAGEREF _Toc515025693 \h </w:instrText>
        </w:r>
        <w:r w:rsidRPr="002321D8">
          <w:rPr>
            <w:noProof/>
            <w:webHidden/>
            <w:sz w:val="24"/>
          </w:rPr>
        </w:r>
        <w:r w:rsidRPr="002321D8">
          <w:rPr>
            <w:noProof/>
            <w:webHidden/>
            <w:sz w:val="24"/>
          </w:rPr>
          <w:fldChar w:fldCharType="separate"/>
        </w:r>
        <w:r w:rsidRPr="002321D8">
          <w:rPr>
            <w:noProof/>
            <w:webHidden/>
            <w:sz w:val="24"/>
          </w:rPr>
          <w:t>36</w:t>
        </w:r>
        <w:r w:rsidRPr="002321D8">
          <w:rPr>
            <w:noProof/>
            <w:webHidden/>
            <w:sz w:val="24"/>
          </w:rPr>
          <w:fldChar w:fldCharType="end"/>
        </w:r>
      </w:hyperlink>
    </w:p>
    <w:p w14:paraId="0944CD15" w14:textId="125C5113"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94" w:history="1">
        <w:r w:rsidRPr="002321D8">
          <w:rPr>
            <w:rStyle w:val="a3"/>
            <w:noProof/>
            <w:sz w:val="24"/>
          </w:rPr>
          <w:t xml:space="preserve">5.3.1 </w:t>
        </w:r>
        <w:r w:rsidRPr="002321D8">
          <w:rPr>
            <w:rStyle w:val="a3"/>
            <w:noProof/>
            <w:sz w:val="24"/>
          </w:rPr>
          <w:t>温度传感器节点</w:t>
        </w:r>
        <w:r w:rsidRPr="002321D8">
          <w:rPr>
            <w:noProof/>
            <w:webHidden/>
            <w:sz w:val="24"/>
          </w:rPr>
          <w:tab/>
        </w:r>
        <w:r w:rsidRPr="002321D8">
          <w:rPr>
            <w:noProof/>
            <w:webHidden/>
            <w:sz w:val="24"/>
          </w:rPr>
          <w:fldChar w:fldCharType="begin"/>
        </w:r>
        <w:r w:rsidRPr="002321D8">
          <w:rPr>
            <w:noProof/>
            <w:webHidden/>
            <w:sz w:val="24"/>
          </w:rPr>
          <w:instrText xml:space="preserve"> PAGEREF _Toc515025694 \h </w:instrText>
        </w:r>
        <w:r w:rsidRPr="002321D8">
          <w:rPr>
            <w:noProof/>
            <w:webHidden/>
            <w:sz w:val="24"/>
          </w:rPr>
        </w:r>
        <w:r w:rsidRPr="002321D8">
          <w:rPr>
            <w:noProof/>
            <w:webHidden/>
            <w:sz w:val="24"/>
          </w:rPr>
          <w:fldChar w:fldCharType="separate"/>
        </w:r>
        <w:r w:rsidRPr="002321D8">
          <w:rPr>
            <w:noProof/>
            <w:webHidden/>
            <w:sz w:val="24"/>
          </w:rPr>
          <w:t>36</w:t>
        </w:r>
        <w:r w:rsidRPr="002321D8">
          <w:rPr>
            <w:noProof/>
            <w:webHidden/>
            <w:sz w:val="24"/>
          </w:rPr>
          <w:fldChar w:fldCharType="end"/>
        </w:r>
      </w:hyperlink>
    </w:p>
    <w:p w14:paraId="2F7C5FAB" w14:textId="3A9E949B"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95" w:history="1">
        <w:r w:rsidRPr="002321D8">
          <w:rPr>
            <w:rStyle w:val="a3"/>
            <w:noProof/>
            <w:sz w:val="24"/>
          </w:rPr>
          <w:t xml:space="preserve">5.3.2 </w:t>
        </w:r>
        <w:r w:rsidRPr="002321D8">
          <w:rPr>
            <w:rStyle w:val="a3"/>
            <w:noProof/>
            <w:sz w:val="24"/>
          </w:rPr>
          <w:t>烟雾传感器节点</w:t>
        </w:r>
        <w:r w:rsidRPr="002321D8">
          <w:rPr>
            <w:noProof/>
            <w:webHidden/>
            <w:sz w:val="24"/>
          </w:rPr>
          <w:tab/>
        </w:r>
        <w:r w:rsidRPr="002321D8">
          <w:rPr>
            <w:noProof/>
            <w:webHidden/>
            <w:sz w:val="24"/>
          </w:rPr>
          <w:fldChar w:fldCharType="begin"/>
        </w:r>
        <w:r w:rsidRPr="002321D8">
          <w:rPr>
            <w:noProof/>
            <w:webHidden/>
            <w:sz w:val="24"/>
          </w:rPr>
          <w:instrText xml:space="preserve"> PAGEREF _Toc515025695 \h </w:instrText>
        </w:r>
        <w:r w:rsidRPr="002321D8">
          <w:rPr>
            <w:noProof/>
            <w:webHidden/>
            <w:sz w:val="24"/>
          </w:rPr>
        </w:r>
        <w:r w:rsidRPr="002321D8">
          <w:rPr>
            <w:noProof/>
            <w:webHidden/>
            <w:sz w:val="24"/>
          </w:rPr>
          <w:fldChar w:fldCharType="separate"/>
        </w:r>
        <w:r w:rsidRPr="002321D8">
          <w:rPr>
            <w:noProof/>
            <w:webHidden/>
            <w:sz w:val="24"/>
          </w:rPr>
          <w:t>36</w:t>
        </w:r>
        <w:r w:rsidRPr="002321D8">
          <w:rPr>
            <w:noProof/>
            <w:webHidden/>
            <w:sz w:val="24"/>
          </w:rPr>
          <w:fldChar w:fldCharType="end"/>
        </w:r>
      </w:hyperlink>
    </w:p>
    <w:p w14:paraId="516EF012" w14:textId="64BB6C2A"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96" w:history="1">
        <w:r w:rsidRPr="002321D8">
          <w:rPr>
            <w:rStyle w:val="a3"/>
            <w:noProof/>
            <w:sz w:val="24"/>
          </w:rPr>
          <w:t xml:space="preserve">5.3.3 </w:t>
        </w:r>
        <w:r w:rsidRPr="002321D8">
          <w:rPr>
            <w:rStyle w:val="a3"/>
            <w:noProof/>
            <w:sz w:val="24"/>
          </w:rPr>
          <w:t>一氧化碳探测器节点</w:t>
        </w:r>
        <w:r w:rsidRPr="002321D8">
          <w:rPr>
            <w:noProof/>
            <w:webHidden/>
            <w:sz w:val="24"/>
          </w:rPr>
          <w:tab/>
        </w:r>
        <w:r w:rsidRPr="002321D8">
          <w:rPr>
            <w:noProof/>
            <w:webHidden/>
            <w:sz w:val="24"/>
          </w:rPr>
          <w:fldChar w:fldCharType="begin"/>
        </w:r>
        <w:r w:rsidRPr="002321D8">
          <w:rPr>
            <w:noProof/>
            <w:webHidden/>
            <w:sz w:val="24"/>
          </w:rPr>
          <w:instrText xml:space="preserve"> PAGEREF _Toc515025696 \h </w:instrText>
        </w:r>
        <w:r w:rsidRPr="002321D8">
          <w:rPr>
            <w:noProof/>
            <w:webHidden/>
            <w:sz w:val="24"/>
          </w:rPr>
        </w:r>
        <w:r w:rsidRPr="002321D8">
          <w:rPr>
            <w:noProof/>
            <w:webHidden/>
            <w:sz w:val="24"/>
          </w:rPr>
          <w:fldChar w:fldCharType="separate"/>
        </w:r>
        <w:r w:rsidRPr="002321D8">
          <w:rPr>
            <w:noProof/>
            <w:webHidden/>
            <w:sz w:val="24"/>
          </w:rPr>
          <w:t>38</w:t>
        </w:r>
        <w:r w:rsidRPr="002321D8">
          <w:rPr>
            <w:noProof/>
            <w:webHidden/>
            <w:sz w:val="24"/>
          </w:rPr>
          <w:fldChar w:fldCharType="end"/>
        </w:r>
      </w:hyperlink>
    </w:p>
    <w:p w14:paraId="27FCD149" w14:textId="17708EEB"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697" w:history="1">
        <w:r w:rsidRPr="002321D8">
          <w:rPr>
            <w:rStyle w:val="a3"/>
            <w:noProof/>
            <w:sz w:val="24"/>
          </w:rPr>
          <w:t>5.3.4 AD</w:t>
        </w:r>
        <w:r w:rsidRPr="002321D8">
          <w:rPr>
            <w:rStyle w:val="a3"/>
            <w:noProof/>
            <w:sz w:val="24"/>
          </w:rPr>
          <w:t>转换设计</w:t>
        </w:r>
        <w:r w:rsidRPr="002321D8">
          <w:rPr>
            <w:noProof/>
            <w:webHidden/>
            <w:sz w:val="24"/>
          </w:rPr>
          <w:tab/>
        </w:r>
        <w:r w:rsidRPr="002321D8">
          <w:rPr>
            <w:noProof/>
            <w:webHidden/>
            <w:sz w:val="24"/>
          </w:rPr>
          <w:fldChar w:fldCharType="begin"/>
        </w:r>
        <w:r w:rsidRPr="002321D8">
          <w:rPr>
            <w:noProof/>
            <w:webHidden/>
            <w:sz w:val="24"/>
          </w:rPr>
          <w:instrText xml:space="preserve"> PAGEREF _Toc515025697 \h </w:instrText>
        </w:r>
        <w:r w:rsidRPr="002321D8">
          <w:rPr>
            <w:noProof/>
            <w:webHidden/>
            <w:sz w:val="24"/>
          </w:rPr>
        </w:r>
        <w:r w:rsidRPr="002321D8">
          <w:rPr>
            <w:noProof/>
            <w:webHidden/>
            <w:sz w:val="24"/>
          </w:rPr>
          <w:fldChar w:fldCharType="separate"/>
        </w:r>
        <w:r w:rsidRPr="002321D8">
          <w:rPr>
            <w:noProof/>
            <w:webHidden/>
            <w:sz w:val="24"/>
          </w:rPr>
          <w:t>39</w:t>
        </w:r>
        <w:r w:rsidRPr="002321D8">
          <w:rPr>
            <w:noProof/>
            <w:webHidden/>
            <w:sz w:val="24"/>
          </w:rPr>
          <w:fldChar w:fldCharType="end"/>
        </w:r>
      </w:hyperlink>
    </w:p>
    <w:p w14:paraId="28F5A2D4" w14:textId="142E252D"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98" w:history="1">
        <w:r w:rsidRPr="002321D8">
          <w:rPr>
            <w:rStyle w:val="a3"/>
            <w:noProof/>
            <w:sz w:val="24"/>
          </w:rPr>
          <w:t xml:space="preserve">5.4 </w:t>
        </w:r>
        <w:r w:rsidRPr="002321D8">
          <w:rPr>
            <w:rStyle w:val="a3"/>
            <w:noProof/>
            <w:sz w:val="24"/>
          </w:rPr>
          <w:t>协调器节点硬件电路设计</w:t>
        </w:r>
        <w:r w:rsidRPr="002321D8">
          <w:rPr>
            <w:noProof/>
            <w:webHidden/>
            <w:sz w:val="24"/>
          </w:rPr>
          <w:tab/>
        </w:r>
        <w:r w:rsidRPr="002321D8">
          <w:rPr>
            <w:noProof/>
            <w:webHidden/>
            <w:sz w:val="24"/>
          </w:rPr>
          <w:fldChar w:fldCharType="begin"/>
        </w:r>
        <w:r w:rsidRPr="002321D8">
          <w:rPr>
            <w:noProof/>
            <w:webHidden/>
            <w:sz w:val="24"/>
          </w:rPr>
          <w:instrText xml:space="preserve"> PAGEREF _Toc515025698 \h </w:instrText>
        </w:r>
        <w:r w:rsidRPr="002321D8">
          <w:rPr>
            <w:noProof/>
            <w:webHidden/>
            <w:sz w:val="24"/>
          </w:rPr>
        </w:r>
        <w:r w:rsidRPr="002321D8">
          <w:rPr>
            <w:noProof/>
            <w:webHidden/>
            <w:sz w:val="24"/>
          </w:rPr>
          <w:fldChar w:fldCharType="separate"/>
        </w:r>
        <w:r w:rsidRPr="002321D8">
          <w:rPr>
            <w:noProof/>
            <w:webHidden/>
            <w:sz w:val="24"/>
          </w:rPr>
          <w:t>39</w:t>
        </w:r>
        <w:r w:rsidRPr="002321D8">
          <w:rPr>
            <w:noProof/>
            <w:webHidden/>
            <w:sz w:val="24"/>
          </w:rPr>
          <w:fldChar w:fldCharType="end"/>
        </w:r>
      </w:hyperlink>
    </w:p>
    <w:p w14:paraId="72747987" w14:textId="5AB7DB5C"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699" w:history="1">
        <w:r w:rsidRPr="002321D8">
          <w:rPr>
            <w:rStyle w:val="a3"/>
            <w:noProof/>
            <w:sz w:val="24"/>
          </w:rPr>
          <w:t>5.5</w:t>
        </w:r>
        <w:r w:rsidRPr="002321D8">
          <w:rPr>
            <w:rStyle w:val="a3"/>
            <w:noProof/>
            <w:sz w:val="24"/>
          </w:rPr>
          <w:t>本章小结</w:t>
        </w:r>
        <w:r w:rsidRPr="002321D8">
          <w:rPr>
            <w:noProof/>
            <w:webHidden/>
            <w:sz w:val="24"/>
          </w:rPr>
          <w:tab/>
        </w:r>
        <w:r w:rsidRPr="002321D8">
          <w:rPr>
            <w:noProof/>
            <w:webHidden/>
            <w:sz w:val="24"/>
          </w:rPr>
          <w:fldChar w:fldCharType="begin"/>
        </w:r>
        <w:r w:rsidRPr="002321D8">
          <w:rPr>
            <w:noProof/>
            <w:webHidden/>
            <w:sz w:val="24"/>
          </w:rPr>
          <w:instrText xml:space="preserve"> PAGEREF _Toc515025699 \h </w:instrText>
        </w:r>
        <w:r w:rsidRPr="002321D8">
          <w:rPr>
            <w:noProof/>
            <w:webHidden/>
            <w:sz w:val="24"/>
          </w:rPr>
        </w:r>
        <w:r w:rsidRPr="002321D8">
          <w:rPr>
            <w:noProof/>
            <w:webHidden/>
            <w:sz w:val="24"/>
          </w:rPr>
          <w:fldChar w:fldCharType="separate"/>
        </w:r>
        <w:r w:rsidRPr="002321D8">
          <w:rPr>
            <w:noProof/>
            <w:webHidden/>
            <w:sz w:val="24"/>
          </w:rPr>
          <w:t>40</w:t>
        </w:r>
        <w:r w:rsidRPr="002321D8">
          <w:rPr>
            <w:noProof/>
            <w:webHidden/>
            <w:sz w:val="24"/>
          </w:rPr>
          <w:fldChar w:fldCharType="end"/>
        </w:r>
      </w:hyperlink>
    </w:p>
    <w:p w14:paraId="79671A10" w14:textId="29CD5487"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700" w:history="1">
        <w:r w:rsidRPr="002321D8">
          <w:rPr>
            <w:rStyle w:val="a3"/>
            <w:noProof/>
            <w:sz w:val="24"/>
          </w:rPr>
          <w:t xml:space="preserve">6 </w:t>
        </w:r>
        <w:r w:rsidRPr="002321D8">
          <w:rPr>
            <w:rStyle w:val="a3"/>
            <w:noProof/>
            <w:sz w:val="24"/>
          </w:rPr>
          <w:t>火灾报警系统的软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700 \h </w:instrText>
        </w:r>
        <w:r w:rsidRPr="002321D8">
          <w:rPr>
            <w:noProof/>
            <w:webHidden/>
            <w:sz w:val="24"/>
          </w:rPr>
        </w:r>
        <w:r w:rsidRPr="002321D8">
          <w:rPr>
            <w:noProof/>
            <w:webHidden/>
            <w:sz w:val="24"/>
          </w:rPr>
          <w:fldChar w:fldCharType="separate"/>
        </w:r>
        <w:r w:rsidRPr="002321D8">
          <w:rPr>
            <w:noProof/>
            <w:webHidden/>
            <w:sz w:val="24"/>
          </w:rPr>
          <w:t>41</w:t>
        </w:r>
        <w:r w:rsidRPr="002321D8">
          <w:rPr>
            <w:noProof/>
            <w:webHidden/>
            <w:sz w:val="24"/>
          </w:rPr>
          <w:fldChar w:fldCharType="end"/>
        </w:r>
      </w:hyperlink>
    </w:p>
    <w:p w14:paraId="035FD8EB" w14:textId="1CA6D324"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01" w:history="1">
        <w:r w:rsidRPr="002321D8">
          <w:rPr>
            <w:rStyle w:val="a3"/>
            <w:noProof/>
            <w:sz w:val="24"/>
          </w:rPr>
          <w:t xml:space="preserve">6.1 </w:t>
        </w:r>
        <w:r w:rsidRPr="002321D8">
          <w:rPr>
            <w:rStyle w:val="a3"/>
            <w:noProof/>
            <w:sz w:val="24"/>
          </w:rPr>
          <w:t>软件开发平台</w:t>
        </w:r>
        <w:r w:rsidRPr="002321D8">
          <w:rPr>
            <w:noProof/>
            <w:webHidden/>
            <w:sz w:val="24"/>
          </w:rPr>
          <w:tab/>
        </w:r>
        <w:r w:rsidRPr="002321D8">
          <w:rPr>
            <w:noProof/>
            <w:webHidden/>
            <w:sz w:val="24"/>
          </w:rPr>
          <w:fldChar w:fldCharType="begin"/>
        </w:r>
        <w:r w:rsidRPr="002321D8">
          <w:rPr>
            <w:noProof/>
            <w:webHidden/>
            <w:sz w:val="24"/>
          </w:rPr>
          <w:instrText xml:space="preserve"> PAGEREF _Toc515025701 \h </w:instrText>
        </w:r>
        <w:r w:rsidRPr="002321D8">
          <w:rPr>
            <w:noProof/>
            <w:webHidden/>
            <w:sz w:val="24"/>
          </w:rPr>
        </w:r>
        <w:r w:rsidRPr="002321D8">
          <w:rPr>
            <w:noProof/>
            <w:webHidden/>
            <w:sz w:val="24"/>
          </w:rPr>
          <w:fldChar w:fldCharType="separate"/>
        </w:r>
        <w:r w:rsidRPr="002321D8">
          <w:rPr>
            <w:noProof/>
            <w:webHidden/>
            <w:sz w:val="24"/>
          </w:rPr>
          <w:t>41</w:t>
        </w:r>
        <w:r w:rsidRPr="002321D8">
          <w:rPr>
            <w:noProof/>
            <w:webHidden/>
            <w:sz w:val="24"/>
          </w:rPr>
          <w:fldChar w:fldCharType="end"/>
        </w:r>
      </w:hyperlink>
    </w:p>
    <w:p w14:paraId="0F1161A7" w14:textId="3565BFEE"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02" w:history="1">
        <w:r w:rsidRPr="002321D8">
          <w:rPr>
            <w:rStyle w:val="a3"/>
            <w:noProof/>
            <w:sz w:val="24"/>
          </w:rPr>
          <w:t>6.1.1 IAR</w:t>
        </w:r>
        <w:r w:rsidRPr="002321D8">
          <w:rPr>
            <w:rStyle w:val="a3"/>
            <w:noProof/>
            <w:sz w:val="24"/>
          </w:rPr>
          <w:t>嵌入式软件开发平台</w:t>
        </w:r>
        <w:r w:rsidRPr="002321D8">
          <w:rPr>
            <w:noProof/>
            <w:webHidden/>
            <w:sz w:val="24"/>
          </w:rPr>
          <w:tab/>
        </w:r>
        <w:r w:rsidRPr="002321D8">
          <w:rPr>
            <w:noProof/>
            <w:webHidden/>
            <w:sz w:val="24"/>
          </w:rPr>
          <w:fldChar w:fldCharType="begin"/>
        </w:r>
        <w:r w:rsidRPr="002321D8">
          <w:rPr>
            <w:noProof/>
            <w:webHidden/>
            <w:sz w:val="24"/>
          </w:rPr>
          <w:instrText xml:space="preserve"> PAGEREF _Toc515025702 \h </w:instrText>
        </w:r>
        <w:r w:rsidRPr="002321D8">
          <w:rPr>
            <w:noProof/>
            <w:webHidden/>
            <w:sz w:val="24"/>
          </w:rPr>
        </w:r>
        <w:r w:rsidRPr="002321D8">
          <w:rPr>
            <w:noProof/>
            <w:webHidden/>
            <w:sz w:val="24"/>
          </w:rPr>
          <w:fldChar w:fldCharType="separate"/>
        </w:r>
        <w:r w:rsidRPr="002321D8">
          <w:rPr>
            <w:noProof/>
            <w:webHidden/>
            <w:sz w:val="24"/>
          </w:rPr>
          <w:t>41</w:t>
        </w:r>
        <w:r w:rsidRPr="002321D8">
          <w:rPr>
            <w:noProof/>
            <w:webHidden/>
            <w:sz w:val="24"/>
          </w:rPr>
          <w:fldChar w:fldCharType="end"/>
        </w:r>
      </w:hyperlink>
    </w:p>
    <w:p w14:paraId="28DBF293" w14:textId="3F806020"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03" w:history="1">
        <w:r w:rsidRPr="002321D8">
          <w:rPr>
            <w:rStyle w:val="a3"/>
            <w:noProof/>
            <w:sz w:val="24"/>
          </w:rPr>
          <w:t>6.1.2 ZStack</w:t>
        </w:r>
        <w:r w:rsidRPr="002321D8">
          <w:rPr>
            <w:rStyle w:val="a3"/>
            <w:noProof/>
            <w:sz w:val="24"/>
          </w:rPr>
          <w:t>协议栈开发平台</w:t>
        </w:r>
        <w:r w:rsidRPr="002321D8">
          <w:rPr>
            <w:noProof/>
            <w:webHidden/>
            <w:sz w:val="24"/>
          </w:rPr>
          <w:tab/>
        </w:r>
        <w:r w:rsidRPr="002321D8">
          <w:rPr>
            <w:noProof/>
            <w:webHidden/>
            <w:sz w:val="24"/>
          </w:rPr>
          <w:fldChar w:fldCharType="begin"/>
        </w:r>
        <w:r w:rsidRPr="002321D8">
          <w:rPr>
            <w:noProof/>
            <w:webHidden/>
            <w:sz w:val="24"/>
          </w:rPr>
          <w:instrText xml:space="preserve"> PAGEREF _Toc515025703 \h </w:instrText>
        </w:r>
        <w:r w:rsidRPr="002321D8">
          <w:rPr>
            <w:noProof/>
            <w:webHidden/>
            <w:sz w:val="24"/>
          </w:rPr>
        </w:r>
        <w:r w:rsidRPr="002321D8">
          <w:rPr>
            <w:noProof/>
            <w:webHidden/>
            <w:sz w:val="24"/>
          </w:rPr>
          <w:fldChar w:fldCharType="separate"/>
        </w:r>
        <w:r w:rsidRPr="002321D8">
          <w:rPr>
            <w:noProof/>
            <w:webHidden/>
            <w:sz w:val="24"/>
          </w:rPr>
          <w:t>41</w:t>
        </w:r>
        <w:r w:rsidRPr="002321D8">
          <w:rPr>
            <w:noProof/>
            <w:webHidden/>
            <w:sz w:val="24"/>
          </w:rPr>
          <w:fldChar w:fldCharType="end"/>
        </w:r>
      </w:hyperlink>
    </w:p>
    <w:p w14:paraId="18F5C001" w14:textId="18B7229B"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04" w:history="1">
        <w:r w:rsidRPr="002321D8">
          <w:rPr>
            <w:rStyle w:val="a3"/>
            <w:noProof/>
            <w:sz w:val="24"/>
          </w:rPr>
          <w:t>6.1.3 Microsoft Visual Studio</w:t>
        </w:r>
        <w:r w:rsidRPr="002321D8">
          <w:rPr>
            <w:rStyle w:val="a3"/>
            <w:noProof/>
            <w:sz w:val="24"/>
          </w:rPr>
          <w:t>软件开发平台</w:t>
        </w:r>
        <w:r w:rsidRPr="002321D8">
          <w:rPr>
            <w:noProof/>
            <w:webHidden/>
            <w:sz w:val="24"/>
          </w:rPr>
          <w:tab/>
        </w:r>
        <w:r w:rsidRPr="002321D8">
          <w:rPr>
            <w:noProof/>
            <w:webHidden/>
            <w:sz w:val="24"/>
          </w:rPr>
          <w:fldChar w:fldCharType="begin"/>
        </w:r>
        <w:r w:rsidRPr="002321D8">
          <w:rPr>
            <w:noProof/>
            <w:webHidden/>
            <w:sz w:val="24"/>
          </w:rPr>
          <w:instrText xml:space="preserve"> PAGEREF _Toc515025704 \h </w:instrText>
        </w:r>
        <w:r w:rsidRPr="002321D8">
          <w:rPr>
            <w:noProof/>
            <w:webHidden/>
            <w:sz w:val="24"/>
          </w:rPr>
        </w:r>
        <w:r w:rsidRPr="002321D8">
          <w:rPr>
            <w:noProof/>
            <w:webHidden/>
            <w:sz w:val="24"/>
          </w:rPr>
          <w:fldChar w:fldCharType="separate"/>
        </w:r>
        <w:r w:rsidRPr="002321D8">
          <w:rPr>
            <w:noProof/>
            <w:webHidden/>
            <w:sz w:val="24"/>
          </w:rPr>
          <w:t>42</w:t>
        </w:r>
        <w:r w:rsidRPr="002321D8">
          <w:rPr>
            <w:noProof/>
            <w:webHidden/>
            <w:sz w:val="24"/>
          </w:rPr>
          <w:fldChar w:fldCharType="end"/>
        </w:r>
      </w:hyperlink>
    </w:p>
    <w:p w14:paraId="26D3AE99" w14:textId="1DB54ABE"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05" w:history="1">
        <w:r w:rsidRPr="002321D8">
          <w:rPr>
            <w:rStyle w:val="a3"/>
            <w:noProof/>
            <w:sz w:val="24"/>
          </w:rPr>
          <w:t xml:space="preserve">6.2 </w:t>
        </w:r>
        <w:r w:rsidRPr="002321D8">
          <w:rPr>
            <w:rStyle w:val="a3"/>
            <w:noProof/>
            <w:sz w:val="24"/>
          </w:rPr>
          <w:t>节点软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705 \h </w:instrText>
        </w:r>
        <w:r w:rsidRPr="002321D8">
          <w:rPr>
            <w:noProof/>
            <w:webHidden/>
            <w:sz w:val="24"/>
          </w:rPr>
        </w:r>
        <w:r w:rsidRPr="002321D8">
          <w:rPr>
            <w:noProof/>
            <w:webHidden/>
            <w:sz w:val="24"/>
          </w:rPr>
          <w:fldChar w:fldCharType="separate"/>
        </w:r>
        <w:r w:rsidRPr="002321D8">
          <w:rPr>
            <w:noProof/>
            <w:webHidden/>
            <w:sz w:val="24"/>
          </w:rPr>
          <w:t>42</w:t>
        </w:r>
        <w:r w:rsidRPr="002321D8">
          <w:rPr>
            <w:noProof/>
            <w:webHidden/>
            <w:sz w:val="24"/>
          </w:rPr>
          <w:fldChar w:fldCharType="end"/>
        </w:r>
      </w:hyperlink>
    </w:p>
    <w:p w14:paraId="21DDDAF5" w14:textId="4C74F479"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06" w:history="1">
        <w:r w:rsidRPr="002321D8">
          <w:rPr>
            <w:rStyle w:val="a3"/>
            <w:noProof/>
            <w:sz w:val="24"/>
          </w:rPr>
          <w:t xml:space="preserve">6.2.1 </w:t>
        </w:r>
        <w:r w:rsidRPr="002321D8">
          <w:rPr>
            <w:rStyle w:val="a3"/>
            <w:noProof/>
            <w:sz w:val="24"/>
          </w:rPr>
          <w:t>终端数据采集节点软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706 \h </w:instrText>
        </w:r>
        <w:r w:rsidRPr="002321D8">
          <w:rPr>
            <w:noProof/>
            <w:webHidden/>
            <w:sz w:val="24"/>
          </w:rPr>
        </w:r>
        <w:r w:rsidRPr="002321D8">
          <w:rPr>
            <w:noProof/>
            <w:webHidden/>
            <w:sz w:val="24"/>
          </w:rPr>
          <w:fldChar w:fldCharType="separate"/>
        </w:r>
        <w:r w:rsidRPr="002321D8">
          <w:rPr>
            <w:noProof/>
            <w:webHidden/>
            <w:sz w:val="24"/>
          </w:rPr>
          <w:t>42</w:t>
        </w:r>
        <w:r w:rsidRPr="002321D8">
          <w:rPr>
            <w:noProof/>
            <w:webHidden/>
            <w:sz w:val="24"/>
          </w:rPr>
          <w:fldChar w:fldCharType="end"/>
        </w:r>
      </w:hyperlink>
    </w:p>
    <w:p w14:paraId="5725A565" w14:textId="5FBF1694"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07" w:history="1">
        <w:r w:rsidRPr="002321D8">
          <w:rPr>
            <w:rStyle w:val="a3"/>
            <w:noProof/>
            <w:sz w:val="24"/>
          </w:rPr>
          <w:t xml:space="preserve">6.2.2 </w:t>
        </w:r>
        <w:r w:rsidRPr="002321D8">
          <w:rPr>
            <w:rStyle w:val="a3"/>
            <w:noProof/>
            <w:sz w:val="24"/>
          </w:rPr>
          <w:t>路由节点的软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707 \h </w:instrText>
        </w:r>
        <w:r w:rsidRPr="002321D8">
          <w:rPr>
            <w:noProof/>
            <w:webHidden/>
            <w:sz w:val="24"/>
          </w:rPr>
        </w:r>
        <w:r w:rsidRPr="002321D8">
          <w:rPr>
            <w:noProof/>
            <w:webHidden/>
            <w:sz w:val="24"/>
          </w:rPr>
          <w:fldChar w:fldCharType="separate"/>
        </w:r>
        <w:r w:rsidRPr="002321D8">
          <w:rPr>
            <w:noProof/>
            <w:webHidden/>
            <w:sz w:val="24"/>
          </w:rPr>
          <w:t>43</w:t>
        </w:r>
        <w:r w:rsidRPr="002321D8">
          <w:rPr>
            <w:noProof/>
            <w:webHidden/>
            <w:sz w:val="24"/>
          </w:rPr>
          <w:fldChar w:fldCharType="end"/>
        </w:r>
      </w:hyperlink>
    </w:p>
    <w:p w14:paraId="5A46FCF7" w14:textId="7EF9B524"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08" w:history="1">
        <w:r w:rsidRPr="002321D8">
          <w:rPr>
            <w:rStyle w:val="a3"/>
            <w:noProof/>
            <w:sz w:val="24"/>
          </w:rPr>
          <w:t xml:space="preserve">6.2.3 </w:t>
        </w:r>
        <w:r w:rsidRPr="002321D8">
          <w:rPr>
            <w:rStyle w:val="a3"/>
            <w:noProof/>
            <w:sz w:val="24"/>
          </w:rPr>
          <w:t>协调器节点的软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708 \h </w:instrText>
        </w:r>
        <w:r w:rsidRPr="002321D8">
          <w:rPr>
            <w:noProof/>
            <w:webHidden/>
            <w:sz w:val="24"/>
          </w:rPr>
        </w:r>
        <w:r w:rsidRPr="002321D8">
          <w:rPr>
            <w:noProof/>
            <w:webHidden/>
            <w:sz w:val="24"/>
          </w:rPr>
          <w:fldChar w:fldCharType="separate"/>
        </w:r>
        <w:r w:rsidRPr="002321D8">
          <w:rPr>
            <w:noProof/>
            <w:webHidden/>
            <w:sz w:val="24"/>
          </w:rPr>
          <w:t>44</w:t>
        </w:r>
        <w:r w:rsidRPr="002321D8">
          <w:rPr>
            <w:noProof/>
            <w:webHidden/>
            <w:sz w:val="24"/>
          </w:rPr>
          <w:fldChar w:fldCharType="end"/>
        </w:r>
      </w:hyperlink>
    </w:p>
    <w:p w14:paraId="7063716F" w14:textId="413D815F"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09" w:history="1">
        <w:r w:rsidRPr="002321D8">
          <w:rPr>
            <w:rStyle w:val="a3"/>
            <w:noProof/>
            <w:sz w:val="24"/>
          </w:rPr>
          <w:t xml:space="preserve">6.3 </w:t>
        </w:r>
        <w:r w:rsidRPr="002321D8">
          <w:rPr>
            <w:rStyle w:val="a3"/>
            <w:noProof/>
            <w:sz w:val="24"/>
          </w:rPr>
          <w:t>监控</w:t>
        </w:r>
        <w:r w:rsidRPr="002321D8">
          <w:rPr>
            <w:rStyle w:val="a3"/>
            <w:noProof/>
            <w:sz w:val="24"/>
          </w:rPr>
          <w:t>PC</w:t>
        </w:r>
        <w:r w:rsidRPr="002321D8">
          <w:rPr>
            <w:rStyle w:val="a3"/>
            <w:noProof/>
            <w:sz w:val="24"/>
          </w:rPr>
          <w:t>端软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709 \h </w:instrText>
        </w:r>
        <w:r w:rsidRPr="002321D8">
          <w:rPr>
            <w:noProof/>
            <w:webHidden/>
            <w:sz w:val="24"/>
          </w:rPr>
        </w:r>
        <w:r w:rsidRPr="002321D8">
          <w:rPr>
            <w:noProof/>
            <w:webHidden/>
            <w:sz w:val="24"/>
          </w:rPr>
          <w:fldChar w:fldCharType="separate"/>
        </w:r>
        <w:r w:rsidRPr="002321D8">
          <w:rPr>
            <w:noProof/>
            <w:webHidden/>
            <w:sz w:val="24"/>
          </w:rPr>
          <w:t>45</w:t>
        </w:r>
        <w:r w:rsidRPr="002321D8">
          <w:rPr>
            <w:noProof/>
            <w:webHidden/>
            <w:sz w:val="24"/>
          </w:rPr>
          <w:fldChar w:fldCharType="end"/>
        </w:r>
      </w:hyperlink>
    </w:p>
    <w:p w14:paraId="3203AA22" w14:textId="0DEA4948"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10" w:history="1">
        <w:r w:rsidRPr="002321D8">
          <w:rPr>
            <w:rStyle w:val="a3"/>
            <w:noProof/>
            <w:sz w:val="24"/>
          </w:rPr>
          <w:t xml:space="preserve">6.3.1 </w:t>
        </w:r>
        <w:r w:rsidRPr="002321D8">
          <w:rPr>
            <w:rStyle w:val="a3"/>
            <w:noProof/>
            <w:sz w:val="24"/>
          </w:rPr>
          <w:t>串口通讯程序</w:t>
        </w:r>
        <w:r w:rsidRPr="002321D8">
          <w:rPr>
            <w:noProof/>
            <w:webHidden/>
            <w:sz w:val="24"/>
          </w:rPr>
          <w:tab/>
        </w:r>
        <w:r w:rsidRPr="002321D8">
          <w:rPr>
            <w:noProof/>
            <w:webHidden/>
            <w:sz w:val="24"/>
          </w:rPr>
          <w:fldChar w:fldCharType="begin"/>
        </w:r>
        <w:r w:rsidRPr="002321D8">
          <w:rPr>
            <w:noProof/>
            <w:webHidden/>
            <w:sz w:val="24"/>
          </w:rPr>
          <w:instrText xml:space="preserve"> PAGEREF _Toc515025710 \h </w:instrText>
        </w:r>
        <w:r w:rsidRPr="002321D8">
          <w:rPr>
            <w:noProof/>
            <w:webHidden/>
            <w:sz w:val="24"/>
          </w:rPr>
        </w:r>
        <w:r w:rsidRPr="002321D8">
          <w:rPr>
            <w:noProof/>
            <w:webHidden/>
            <w:sz w:val="24"/>
          </w:rPr>
          <w:fldChar w:fldCharType="separate"/>
        </w:r>
        <w:r w:rsidRPr="002321D8">
          <w:rPr>
            <w:noProof/>
            <w:webHidden/>
            <w:sz w:val="24"/>
          </w:rPr>
          <w:t>46</w:t>
        </w:r>
        <w:r w:rsidRPr="002321D8">
          <w:rPr>
            <w:noProof/>
            <w:webHidden/>
            <w:sz w:val="24"/>
          </w:rPr>
          <w:fldChar w:fldCharType="end"/>
        </w:r>
      </w:hyperlink>
    </w:p>
    <w:p w14:paraId="51A2A91A" w14:textId="10298E3A"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11" w:history="1">
        <w:r w:rsidRPr="002321D8">
          <w:rPr>
            <w:rStyle w:val="a3"/>
            <w:noProof/>
            <w:sz w:val="24"/>
          </w:rPr>
          <w:t xml:space="preserve">6.3.2 </w:t>
        </w:r>
        <w:r w:rsidRPr="002321D8">
          <w:rPr>
            <w:rStyle w:val="a3"/>
            <w:noProof/>
            <w:sz w:val="24"/>
          </w:rPr>
          <w:t>阈值检测算法程序</w:t>
        </w:r>
        <w:r w:rsidRPr="002321D8">
          <w:rPr>
            <w:noProof/>
            <w:webHidden/>
            <w:sz w:val="24"/>
          </w:rPr>
          <w:tab/>
        </w:r>
        <w:r w:rsidRPr="002321D8">
          <w:rPr>
            <w:noProof/>
            <w:webHidden/>
            <w:sz w:val="24"/>
          </w:rPr>
          <w:fldChar w:fldCharType="begin"/>
        </w:r>
        <w:r w:rsidRPr="002321D8">
          <w:rPr>
            <w:noProof/>
            <w:webHidden/>
            <w:sz w:val="24"/>
          </w:rPr>
          <w:instrText xml:space="preserve"> PAGEREF _Toc515025711 \h </w:instrText>
        </w:r>
        <w:r w:rsidRPr="002321D8">
          <w:rPr>
            <w:noProof/>
            <w:webHidden/>
            <w:sz w:val="24"/>
          </w:rPr>
        </w:r>
        <w:r w:rsidRPr="002321D8">
          <w:rPr>
            <w:noProof/>
            <w:webHidden/>
            <w:sz w:val="24"/>
          </w:rPr>
          <w:fldChar w:fldCharType="separate"/>
        </w:r>
        <w:r w:rsidRPr="002321D8">
          <w:rPr>
            <w:noProof/>
            <w:webHidden/>
            <w:sz w:val="24"/>
          </w:rPr>
          <w:t>47</w:t>
        </w:r>
        <w:r w:rsidRPr="002321D8">
          <w:rPr>
            <w:noProof/>
            <w:webHidden/>
            <w:sz w:val="24"/>
          </w:rPr>
          <w:fldChar w:fldCharType="end"/>
        </w:r>
      </w:hyperlink>
    </w:p>
    <w:p w14:paraId="683E209C" w14:textId="6A58CE8B"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12" w:history="1">
        <w:r w:rsidRPr="002321D8">
          <w:rPr>
            <w:rStyle w:val="a3"/>
            <w:noProof/>
            <w:sz w:val="24"/>
          </w:rPr>
          <w:t xml:space="preserve">6.3.3 </w:t>
        </w:r>
        <w:r w:rsidRPr="002321D8">
          <w:rPr>
            <w:rStyle w:val="a3"/>
            <w:noProof/>
            <w:sz w:val="24"/>
          </w:rPr>
          <w:t>遗传算法程序</w:t>
        </w:r>
        <w:r w:rsidRPr="002321D8">
          <w:rPr>
            <w:noProof/>
            <w:webHidden/>
            <w:sz w:val="24"/>
          </w:rPr>
          <w:tab/>
        </w:r>
        <w:r w:rsidRPr="002321D8">
          <w:rPr>
            <w:noProof/>
            <w:webHidden/>
            <w:sz w:val="24"/>
          </w:rPr>
          <w:fldChar w:fldCharType="begin"/>
        </w:r>
        <w:r w:rsidRPr="002321D8">
          <w:rPr>
            <w:noProof/>
            <w:webHidden/>
            <w:sz w:val="24"/>
          </w:rPr>
          <w:instrText xml:space="preserve"> PAGEREF _Toc515025712 \h </w:instrText>
        </w:r>
        <w:r w:rsidRPr="002321D8">
          <w:rPr>
            <w:noProof/>
            <w:webHidden/>
            <w:sz w:val="24"/>
          </w:rPr>
        </w:r>
        <w:r w:rsidRPr="002321D8">
          <w:rPr>
            <w:noProof/>
            <w:webHidden/>
            <w:sz w:val="24"/>
          </w:rPr>
          <w:fldChar w:fldCharType="separate"/>
        </w:r>
        <w:r w:rsidRPr="002321D8">
          <w:rPr>
            <w:noProof/>
            <w:webHidden/>
            <w:sz w:val="24"/>
          </w:rPr>
          <w:t>48</w:t>
        </w:r>
        <w:r w:rsidRPr="002321D8">
          <w:rPr>
            <w:noProof/>
            <w:webHidden/>
            <w:sz w:val="24"/>
          </w:rPr>
          <w:fldChar w:fldCharType="end"/>
        </w:r>
      </w:hyperlink>
    </w:p>
    <w:p w14:paraId="3275FC88" w14:textId="38D43A55"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13" w:history="1">
        <w:r w:rsidRPr="002321D8">
          <w:rPr>
            <w:rStyle w:val="a3"/>
            <w:noProof/>
            <w:sz w:val="24"/>
          </w:rPr>
          <w:t>6.3.4 BP</w:t>
        </w:r>
        <w:r w:rsidRPr="002321D8">
          <w:rPr>
            <w:rStyle w:val="a3"/>
            <w:noProof/>
            <w:sz w:val="24"/>
          </w:rPr>
          <w:t>神经网络算法程序</w:t>
        </w:r>
        <w:r w:rsidRPr="002321D8">
          <w:rPr>
            <w:noProof/>
            <w:webHidden/>
            <w:sz w:val="24"/>
          </w:rPr>
          <w:tab/>
        </w:r>
        <w:r w:rsidRPr="002321D8">
          <w:rPr>
            <w:noProof/>
            <w:webHidden/>
            <w:sz w:val="24"/>
          </w:rPr>
          <w:fldChar w:fldCharType="begin"/>
        </w:r>
        <w:r w:rsidRPr="002321D8">
          <w:rPr>
            <w:noProof/>
            <w:webHidden/>
            <w:sz w:val="24"/>
          </w:rPr>
          <w:instrText xml:space="preserve"> PAGEREF _Toc515025713 \h </w:instrText>
        </w:r>
        <w:r w:rsidRPr="002321D8">
          <w:rPr>
            <w:noProof/>
            <w:webHidden/>
            <w:sz w:val="24"/>
          </w:rPr>
        </w:r>
        <w:r w:rsidRPr="002321D8">
          <w:rPr>
            <w:noProof/>
            <w:webHidden/>
            <w:sz w:val="24"/>
          </w:rPr>
          <w:fldChar w:fldCharType="separate"/>
        </w:r>
        <w:r w:rsidRPr="002321D8">
          <w:rPr>
            <w:noProof/>
            <w:webHidden/>
            <w:sz w:val="24"/>
          </w:rPr>
          <w:t>49</w:t>
        </w:r>
        <w:r w:rsidRPr="002321D8">
          <w:rPr>
            <w:noProof/>
            <w:webHidden/>
            <w:sz w:val="24"/>
          </w:rPr>
          <w:fldChar w:fldCharType="end"/>
        </w:r>
      </w:hyperlink>
    </w:p>
    <w:p w14:paraId="7365AA8C" w14:textId="4E0B8EE2" w:rsidR="002321D8" w:rsidRPr="002321D8" w:rsidRDefault="002321D8" w:rsidP="002321D8">
      <w:pPr>
        <w:pStyle w:val="30"/>
        <w:tabs>
          <w:tab w:val="right" w:leader="dot" w:pos="8296"/>
        </w:tabs>
        <w:spacing w:line="440" w:lineRule="exact"/>
        <w:rPr>
          <w:rFonts w:asciiTheme="minorHAnsi" w:eastAsiaTheme="minorEastAsia" w:hAnsiTheme="minorHAnsi" w:cstheme="minorBidi"/>
          <w:noProof/>
          <w:sz w:val="24"/>
          <w:szCs w:val="22"/>
        </w:rPr>
      </w:pPr>
      <w:hyperlink w:anchor="_Toc515025714" w:history="1">
        <w:r w:rsidRPr="002321D8">
          <w:rPr>
            <w:rStyle w:val="a3"/>
            <w:noProof/>
            <w:sz w:val="24"/>
          </w:rPr>
          <w:t xml:space="preserve">6.3.5 </w:t>
        </w:r>
        <w:r w:rsidRPr="002321D8">
          <w:rPr>
            <w:rStyle w:val="a3"/>
            <w:noProof/>
            <w:sz w:val="24"/>
          </w:rPr>
          <w:t>模糊逻辑算法程序</w:t>
        </w:r>
        <w:r w:rsidRPr="002321D8">
          <w:rPr>
            <w:noProof/>
            <w:webHidden/>
            <w:sz w:val="24"/>
          </w:rPr>
          <w:tab/>
        </w:r>
        <w:r w:rsidRPr="002321D8">
          <w:rPr>
            <w:noProof/>
            <w:webHidden/>
            <w:sz w:val="24"/>
          </w:rPr>
          <w:fldChar w:fldCharType="begin"/>
        </w:r>
        <w:r w:rsidRPr="002321D8">
          <w:rPr>
            <w:noProof/>
            <w:webHidden/>
            <w:sz w:val="24"/>
          </w:rPr>
          <w:instrText xml:space="preserve"> PAGEREF _Toc515025714 \h </w:instrText>
        </w:r>
        <w:r w:rsidRPr="002321D8">
          <w:rPr>
            <w:noProof/>
            <w:webHidden/>
            <w:sz w:val="24"/>
          </w:rPr>
        </w:r>
        <w:r w:rsidRPr="002321D8">
          <w:rPr>
            <w:noProof/>
            <w:webHidden/>
            <w:sz w:val="24"/>
          </w:rPr>
          <w:fldChar w:fldCharType="separate"/>
        </w:r>
        <w:r w:rsidRPr="002321D8">
          <w:rPr>
            <w:noProof/>
            <w:webHidden/>
            <w:sz w:val="24"/>
          </w:rPr>
          <w:t>51</w:t>
        </w:r>
        <w:r w:rsidRPr="002321D8">
          <w:rPr>
            <w:noProof/>
            <w:webHidden/>
            <w:sz w:val="24"/>
          </w:rPr>
          <w:fldChar w:fldCharType="end"/>
        </w:r>
      </w:hyperlink>
    </w:p>
    <w:p w14:paraId="1E4C9F18" w14:textId="25EED400"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15" w:history="1">
        <w:r w:rsidRPr="002321D8">
          <w:rPr>
            <w:rStyle w:val="a3"/>
            <w:noProof/>
            <w:sz w:val="24"/>
          </w:rPr>
          <w:t xml:space="preserve">6.4 </w:t>
        </w:r>
        <w:r w:rsidRPr="002321D8">
          <w:rPr>
            <w:rStyle w:val="a3"/>
            <w:noProof/>
            <w:sz w:val="24"/>
          </w:rPr>
          <w:t>软件整体工作流程</w:t>
        </w:r>
        <w:r w:rsidRPr="002321D8">
          <w:rPr>
            <w:noProof/>
            <w:webHidden/>
            <w:sz w:val="24"/>
          </w:rPr>
          <w:tab/>
        </w:r>
        <w:r w:rsidRPr="002321D8">
          <w:rPr>
            <w:noProof/>
            <w:webHidden/>
            <w:sz w:val="24"/>
          </w:rPr>
          <w:fldChar w:fldCharType="begin"/>
        </w:r>
        <w:r w:rsidRPr="002321D8">
          <w:rPr>
            <w:noProof/>
            <w:webHidden/>
            <w:sz w:val="24"/>
          </w:rPr>
          <w:instrText xml:space="preserve"> PAGEREF _Toc515025715 \h </w:instrText>
        </w:r>
        <w:r w:rsidRPr="002321D8">
          <w:rPr>
            <w:noProof/>
            <w:webHidden/>
            <w:sz w:val="24"/>
          </w:rPr>
        </w:r>
        <w:r w:rsidRPr="002321D8">
          <w:rPr>
            <w:noProof/>
            <w:webHidden/>
            <w:sz w:val="24"/>
          </w:rPr>
          <w:fldChar w:fldCharType="separate"/>
        </w:r>
        <w:r w:rsidRPr="002321D8">
          <w:rPr>
            <w:noProof/>
            <w:webHidden/>
            <w:sz w:val="24"/>
          </w:rPr>
          <w:t>52</w:t>
        </w:r>
        <w:r w:rsidRPr="002321D8">
          <w:rPr>
            <w:noProof/>
            <w:webHidden/>
            <w:sz w:val="24"/>
          </w:rPr>
          <w:fldChar w:fldCharType="end"/>
        </w:r>
      </w:hyperlink>
    </w:p>
    <w:p w14:paraId="7C801449" w14:textId="7587006A"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16" w:history="1">
        <w:r w:rsidRPr="002321D8">
          <w:rPr>
            <w:rStyle w:val="a3"/>
            <w:noProof/>
            <w:sz w:val="24"/>
          </w:rPr>
          <w:t xml:space="preserve">6.5 </w:t>
        </w:r>
        <w:r w:rsidRPr="002321D8">
          <w:rPr>
            <w:rStyle w:val="a3"/>
            <w:noProof/>
            <w:sz w:val="24"/>
          </w:rPr>
          <w:t>本章小结</w:t>
        </w:r>
        <w:r w:rsidRPr="002321D8">
          <w:rPr>
            <w:noProof/>
            <w:webHidden/>
            <w:sz w:val="24"/>
          </w:rPr>
          <w:tab/>
        </w:r>
        <w:r w:rsidRPr="002321D8">
          <w:rPr>
            <w:noProof/>
            <w:webHidden/>
            <w:sz w:val="24"/>
          </w:rPr>
          <w:fldChar w:fldCharType="begin"/>
        </w:r>
        <w:r w:rsidRPr="002321D8">
          <w:rPr>
            <w:noProof/>
            <w:webHidden/>
            <w:sz w:val="24"/>
          </w:rPr>
          <w:instrText xml:space="preserve"> PAGEREF _Toc515025716 \h </w:instrText>
        </w:r>
        <w:r w:rsidRPr="002321D8">
          <w:rPr>
            <w:noProof/>
            <w:webHidden/>
            <w:sz w:val="24"/>
          </w:rPr>
        </w:r>
        <w:r w:rsidRPr="002321D8">
          <w:rPr>
            <w:noProof/>
            <w:webHidden/>
            <w:sz w:val="24"/>
          </w:rPr>
          <w:fldChar w:fldCharType="separate"/>
        </w:r>
        <w:r w:rsidRPr="002321D8">
          <w:rPr>
            <w:noProof/>
            <w:webHidden/>
            <w:sz w:val="24"/>
          </w:rPr>
          <w:t>53</w:t>
        </w:r>
        <w:r w:rsidRPr="002321D8">
          <w:rPr>
            <w:noProof/>
            <w:webHidden/>
            <w:sz w:val="24"/>
          </w:rPr>
          <w:fldChar w:fldCharType="end"/>
        </w:r>
      </w:hyperlink>
    </w:p>
    <w:p w14:paraId="58973A0A" w14:textId="4E895FD9"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717" w:history="1">
        <w:r w:rsidRPr="002321D8">
          <w:rPr>
            <w:rStyle w:val="a3"/>
            <w:noProof/>
            <w:sz w:val="24"/>
          </w:rPr>
          <w:t xml:space="preserve">7 </w:t>
        </w:r>
        <w:r w:rsidRPr="002321D8">
          <w:rPr>
            <w:rStyle w:val="a3"/>
            <w:noProof/>
            <w:sz w:val="24"/>
          </w:rPr>
          <w:t>模拟与实验结果分析</w:t>
        </w:r>
        <w:r w:rsidRPr="002321D8">
          <w:rPr>
            <w:noProof/>
            <w:webHidden/>
            <w:sz w:val="24"/>
          </w:rPr>
          <w:tab/>
        </w:r>
        <w:r w:rsidRPr="002321D8">
          <w:rPr>
            <w:noProof/>
            <w:webHidden/>
            <w:sz w:val="24"/>
          </w:rPr>
          <w:fldChar w:fldCharType="begin"/>
        </w:r>
        <w:r w:rsidRPr="002321D8">
          <w:rPr>
            <w:noProof/>
            <w:webHidden/>
            <w:sz w:val="24"/>
          </w:rPr>
          <w:instrText xml:space="preserve"> PAGEREF _Toc515025717 \h </w:instrText>
        </w:r>
        <w:r w:rsidRPr="002321D8">
          <w:rPr>
            <w:noProof/>
            <w:webHidden/>
            <w:sz w:val="24"/>
          </w:rPr>
        </w:r>
        <w:r w:rsidRPr="002321D8">
          <w:rPr>
            <w:noProof/>
            <w:webHidden/>
            <w:sz w:val="24"/>
          </w:rPr>
          <w:fldChar w:fldCharType="separate"/>
        </w:r>
        <w:r w:rsidRPr="002321D8">
          <w:rPr>
            <w:noProof/>
            <w:webHidden/>
            <w:sz w:val="24"/>
          </w:rPr>
          <w:t>54</w:t>
        </w:r>
        <w:r w:rsidRPr="002321D8">
          <w:rPr>
            <w:noProof/>
            <w:webHidden/>
            <w:sz w:val="24"/>
          </w:rPr>
          <w:fldChar w:fldCharType="end"/>
        </w:r>
      </w:hyperlink>
    </w:p>
    <w:p w14:paraId="3C9A85D9" w14:textId="70D5CCD3"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18" w:history="1">
        <w:r w:rsidRPr="002321D8">
          <w:rPr>
            <w:rStyle w:val="a3"/>
            <w:noProof/>
            <w:sz w:val="24"/>
          </w:rPr>
          <w:t xml:space="preserve">7.1 </w:t>
        </w:r>
        <w:r w:rsidRPr="002321D8">
          <w:rPr>
            <w:rStyle w:val="a3"/>
            <w:noProof/>
            <w:sz w:val="24"/>
          </w:rPr>
          <w:t>实验环境搭建</w:t>
        </w:r>
        <w:r w:rsidRPr="002321D8">
          <w:rPr>
            <w:noProof/>
            <w:webHidden/>
            <w:sz w:val="24"/>
          </w:rPr>
          <w:tab/>
        </w:r>
        <w:r w:rsidRPr="002321D8">
          <w:rPr>
            <w:noProof/>
            <w:webHidden/>
            <w:sz w:val="24"/>
          </w:rPr>
          <w:fldChar w:fldCharType="begin"/>
        </w:r>
        <w:r w:rsidRPr="002321D8">
          <w:rPr>
            <w:noProof/>
            <w:webHidden/>
            <w:sz w:val="24"/>
          </w:rPr>
          <w:instrText xml:space="preserve"> PAGEREF _Toc515025718 \h </w:instrText>
        </w:r>
        <w:r w:rsidRPr="002321D8">
          <w:rPr>
            <w:noProof/>
            <w:webHidden/>
            <w:sz w:val="24"/>
          </w:rPr>
        </w:r>
        <w:r w:rsidRPr="002321D8">
          <w:rPr>
            <w:noProof/>
            <w:webHidden/>
            <w:sz w:val="24"/>
          </w:rPr>
          <w:fldChar w:fldCharType="separate"/>
        </w:r>
        <w:r w:rsidRPr="002321D8">
          <w:rPr>
            <w:noProof/>
            <w:webHidden/>
            <w:sz w:val="24"/>
          </w:rPr>
          <w:t>54</w:t>
        </w:r>
        <w:r w:rsidRPr="002321D8">
          <w:rPr>
            <w:noProof/>
            <w:webHidden/>
            <w:sz w:val="24"/>
          </w:rPr>
          <w:fldChar w:fldCharType="end"/>
        </w:r>
      </w:hyperlink>
    </w:p>
    <w:p w14:paraId="0F0DA51C" w14:textId="4952B4E5"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19" w:history="1">
        <w:r w:rsidRPr="002321D8">
          <w:rPr>
            <w:rStyle w:val="a3"/>
            <w:noProof/>
            <w:sz w:val="24"/>
          </w:rPr>
          <w:t xml:space="preserve">7.2 </w:t>
        </w:r>
        <w:r w:rsidRPr="002321D8">
          <w:rPr>
            <w:rStyle w:val="a3"/>
            <w:noProof/>
            <w:sz w:val="24"/>
          </w:rPr>
          <w:t>实验数据结果及分析</w:t>
        </w:r>
        <w:r w:rsidRPr="002321D8">
          <w:rPr>
            <w:noProof/>
            <w:webHidden/>
            <w:sz w:val="24"/>
          </w:rPr>
          <w:tab/>
        </w:r>
        <w:r w:rsidRPr="002321D8">
          <w:rPr>
            <w:noProof/>
            <w:webHidden/>
            <w:sz w:val="24"/>
          </w:rPr>
          <w:fldChar w:fldCharType="begin"/>
        </w:r>
        <w:r w:rsidRPr="002321D8">
          <w:rPr>
            <w:noProof/>
            <w:webHidden/>
            <w:sz w:val="24"/>
          </w:rPr>
          <w:instrText xml:space="preserve"> PAGEREF _Toc515025719 \h </w:instrText>
        </w:r>
        <w:r w:rsidRPr="002321D8">
          <w:rPr>
            <w:noProof/>
            <w:webHidden/>
            <w:sz w:val="24"/>
          </w:rPr>
        </w:r>
        <w:r w:rsidRPr="002321D8">
          <w:rPr>
            <w:noProof/>
            <w:webHidden/>
            <w:sz w:val="24"/>
          </w:rPr>
          <w:fldChar w:fldCharType="separate"/>
        </w:r>
        <w:r w:rsidRPr="002321D8">
          <w:rPr>
            <w:noProof/>
            <w:webHidden/>
            <w:sz w:val="24"/>
          </w:rPr>
          <w:t>55</w:t>
        </w:r>
        <w:r w:rsidRPr="002321D8">
          <w:rPr>
            <w:noProof/>
            <w:webHidden/>
            <w:sz w:val="24"/>
          </w:rPr>
          <w:fldChar w:fldCharType="end"/>
        </w:r>
      </w:hyperlink>
    </w:p>
    <w:p w14:paraId="1983DD65" w14:textId="5C266CE1"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20" w:history="1">
        <w:r w:rsidRPr="002321D8">
          <w:rPr>
            <w:rStyle w:val="a3"/>
            <w:noProof/>
            <w:sz w:val="24"/>
          </w:rPr>
          <w:t xml:space="preserve">7.3 </w:t>
        </w:r>
        <w:r w:rsidRPr="002321D8">
          <w:rPr>
            <w:rStyle w:val="a3"/>
            <w:noProof/>
            <w:sz w:val="24"/>
          </w:rPr>
          <w:t>本章小结</w:t>
        </w:r>
        <w:r w:rsidRPr="002321D8">
          <w:rPr>
            <w:noProof/>
            <w:webHidden/>
            <w:sz w:val="24"/>
          </w:rPr>
          <w:tab/>
        </w:r>
        <w:r w:rsidRPr="002321D8">
          <w:rPr>
            <w:noProof/>
            <w:webHidden/>
            <w:sz w:val="24"/>
          </w:rPr>
          <w:fldChar w:fldCharType="begin"/>
        </w:r>
        <w:r w:rsidRPr="002321D8">
          <w:rPr>
            <w:noProof/>
            <w:webHidden/>
            <w:sz w:val="24"/>
          </w:rPr>
          <w:instrText xml:space="preserve"> PAGEREF _Toc515025720 \h </w:instrText>
        </w:r>
        <w:r w:rsidRPr="002321D8">
          <w:rPr>
            <w:noProof/>
            <w:webHidden/>
            <w:sz w:val="24"/>
          </w:rPr>
        </w:r>
        <w:r w:rsidRPr="002321D8">
          <w:rPr>
            <w:noProof/>
            <w:webHidden/>
            <w:sz w:val="24"/>
          </w:rPr>
          <w:fldChar w:fldCharType="separate"/>
        </w:r>
        <w:r w:rsidRPr="002321D8">
          <w:rPr>
            <w:noProof/>
            <w:webHidden/>
            <w:sz w:val="24"/>
          </w:rPr>
          <w:t>59</w:t>
        </w:r>
        <w:r w:rsidRPr="002321D8">
          <w:rPr>
            <w:noProof/>
            <w:webHidden/>
            <w:sz w:val="24"/>
          </w:rPr>
          <w:fldChar w:fldCharType="end"/>
        </w:r>
      </w:hyperlink>
    </w:p>
    <w:p w14:paraId="72D12456" w14:textId="7F97792B"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721" w:history="1">
        <w:r w:rsidRPr="002321D8">
          <w:rPr>
            <w:rStyle w:val="a3"/>
            <w:noProof/>
            <w:sz w:val="24"/>
          </w:rPr>
          <w:t xml:space="preserve">8 </w:t>
        </w:r>
        <w:r w:rsidRPr="002321D8">
          <w:rPr>
            <w:rStyle w:val="a3"/>
            <w:noProof/>
            <w:sz w:val="24"/>
          </w:rPr>
          <w:t>总结及展望</w:t>
        </w:r>
        <w:r w:rsidRPr="002321D8">
          <w:rPr>
            <w:noProof/>
            <w:webHidden/>
            <w:sz w:val="24"/>
          </w:rPr>
          <w:tab/>
        </w:r>
        <w:r w:rsidRPr="002321D8">
          <w:rPr>
            <w:noProof/>
            <w:webHidden/>
            <w:sz w:val="24"/>
          </w:rPr>
          <w:fldChar w:fldCharType="begin"/>
        </w:r>
        <w:r w:rsidRPr="002321D8">
          <w:rPr>
            <w:noProof/>
            <w:webHidden/>
            <w:sz w:val="24"/>
          </w:rPr>
          <w:instrText xml:space="preserve"> PAGEREF _Toc515025721 \h </w:instrText>
        </w:r>
        <w:r w:rsidRPr="002321D8">
          <w:rPr>
            <w:noProof/>
            <w:webHidden/>
            <w:sz w:val="24"/>
          </w:rPr>
        </w:r>
        <w:r w:rsidRPr="002321D8">
          <w:rPr>
            <w:noProof/>
            <w:webHidden/>
            <w:sz w:val="24"/>
          </w:rPr>
          <w:fldChar w:fldCharType="separate"/>
        </w:r>
        <w:r w:rsidRPr="002321D8">
          <w:rPr>
            <w:noProof/>
            <w:webHidden/>
            <w:sz w:val="24"/>
          </w:rPr>
          <w:t>60</w:t>
        </w:r>
        <w:r w:rsidRPr="002321D8">
          <w:rPr>
            <w:noProof/>
            <w:webHidden/>
            <w:sz w:val="24"/>
          </w:rPr>
          <w:fldChar w:fldCharType="end"/>
        </w:r>
      </w:hyperlink>
    </w:p>
    <w:p w14:paraId="5C6BDD5E" w14:textId="405DBA99"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22" w:history="1">
        <w:r w:rsidRPr="002321D8">
          <w:rPr>
            <w:rStyle w:val="a3"/>
            <w:noProof/>
            <w:sz w:val="24"/>
          </w:rPr>
          <w:t xml:space="preserve">8.1 </w:t>
        </w:r>
        <w:r w:rsidRPr="002321D8">
          <w:rPr>
            <w:rStyle w:val="a3"/>
            <w:noProof/>
            <w:sz w:val="24"/>
          </w:rPr>
          <w:t>总结</w:t>
        </w:r>
        <w:r w:rsidRPr="002321D8">
          <w:rPr>
            <w:noProof/>
            <w:webHidden/>
            <w:sz w:val="24"/>
          </w:rPr>
          <w:tab/>
        </w:r>
        <w:r w:rsidRPr="002321D8">
          <w:rPr>
            <w:noProof/>
            <w:webHidden/>
            <w:sz w:val="24"/>
          </w:rPr>
          <w:fldChar w:fldCharType="begin"/>
        </w:r>
        <w:r w:rsidRPr="002321D8">
          <w:rPr>
            <w:noProof/>
            <w:webHidden/>
            <w:sz w:val="24"/>
          </w:rPr>
          <w:instrText xml:space="preserve"> PAGEREF _Toc515025722 \h </w:instrText>
        </w:r>
        <w:r w:rsidRPr="002321D8">
          <w:rPr>
            <w:noProof/>
            <w:webHidden/>
            <w:sz w:val="24"/>
          </w:rPr>
        </w:r>
        <w:r w:rsidRPr="002321D8">
          <w:rPr>
            <w:noProof/>
            <w:webHidden/>
            <w:sz w:val="24"/>
          </w:rPr>
          <w:fldChar w:fldCharType="separate"/>
        </w:r>
        <w:r w:rsidRPr="002321D8">
          <w:rPr>
            <w:noProof/>
            <w:webHidden/>
            <w:sz w:val="24"/>
          </w:rPr>
          <w:t>60</w:t>
        </w:r>
        <w:r w:rsidRPr="002321D8">
          <w:rPr>
            <w:noProof/>
            <w:webHidden/>
            <w:sz w:val="24"/>
          </w:rPr>
          <w:fldChar w:fldCharType="end"/>
        </w:r>
      </w:hyperlink>
    </w:p>
    <w:p w14:paraId="31184F2B" w14:textId="3C43ABF0" w:rsidR="002321D8" w:rsidRPr="002321D8" w:rsidRDefault="002321D8" w:rsidP="002321D8">
      <w:pPr>
        <w:pStyle w:val="20"/>
        <w:tabs>
          <w:tab w:val="right" w:leader="dot" w:pos="8296"/>
        </w:tabs>
        <w:spacing w:line="440" w:lineRule="exact"/>
        <w:rPr>
          <w:rFonts w:asciiTheme="minorHAnsi" w:eastAsiaTheme="minorEastAsia" w:hAnsiTheme="minorHAnsi" w:cstheme="minorBidi"/>
          <w:noProof/>
          <w:sz w:val="24"/>
          <w:szCs w:val="22"/>
        </w:rPr>
      </w:pPr>
      <w:hyperlink w:anchor="_Toc515025723" w:history="1">
        <w:r w:rsidRPr="002321D8">
          <w:rPr>
            <w:rStyle w:val="a3"/>
            <w:noProof/>
            <w:sz w:val="24"/>
          </w:rPr>
          <w:t xml:space="preserve">8.2 </w:t>
        </w:r>
        <w:r w:rsidRPr="002321D8">
          <w:rPr>
            <w:rStyle w:val="a3"/>
            <w:noProof/>
            <w:sz w:val="24"/>
          </w:rPr>
          <w:t>展望</w:t>
        </w:r>
        <w:r w:rsidRPr="002321D8">
          <w:rPr>
            <w:noProof/>
            <w:webHidden/>
            <w:sz w:val="24"/>
          </w:rPr>
          <w:tab/>
        </w:r>
        <w:r w:rsidRPr="002321D8">
          <w:rPr>
            <w:noProof/>
            <w:webHidden/>
            <w:sz w:val="24"/>
          </w:rPr>
          <w:fldChar w:fldCharType="begin"/>
        </w:r>
        <w:r w:rsidRPr="002321D8">
          <w:rPr>
            <w:noProof/>
            <w:webHidden/>
            <w:sz w:val="24"/>
          </w:rPr>
          <w:instrText xml:space="preserve"> PAGEREF _Toc515025723 \h </w:instrText>
        </w:r>
        <w:r w:rsidRPr="002321D8">
          <w:rPr>
            <w:noProof/>
            <w:webHidden/>
            <w:sz w:val="24"/>
          </w:rPr>
        </w:r>
        <w:r w:rsidRPr="002321D8">
          <w:rPr>
            <w:noProof/>
            <w:webHidden/>
            <w:sz w:val="24"/>
          </w:rPr>
          <w:fldChar w:fldCharType="separate"/>
        </w:r>
        <w:r w:rsidRPr="002321D8">
          <w:rPr>
            <w:noProof/>
            <w:webHidden/>
            <w:sz w:val="24"/>
          </w:rPr>
          <w:t>60</w:t>
        </w:r>
        <w:r w:rsidRPr="002321D8">
          <w:rPr>
            <w:noProof/>
            <w:webHidden/>
            <w:sz w:val="24"/>
          </w:rPr>
          <w:fldChar w:fldCharType="end"/>
        </w:r>
      </w:hyperlink>
    </w:p>
    <w:p w14:paraId="0CA1ED4E" w14:textId="21832C9C"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724" w:history="1">
        <w:r w:rsidRPr="002321D8">
          <w:rPr>
            <w:rStyle w:val="a3"/>
            <w:noProof/>
            <w:sz w:val="24"/>
          </w:rPr>
          <w:t>致谢</w:t>
        </w:r>
        <w:r w:rsidRPr="002321D8">
          <w:rPr>
            <w:noProof/>
            <w:webHidden/>
            <w:sz w:val="24"/>
          </w:rPr>
          <w:tab/>
        </w:r>
        <w:r w:rsidRPr="002321D8">
          <w:rPr>
            <w:noProof/>
            <w:webHidden/>
            <w:sz w:val="24"/>
          </w:rPr>
          <w:fldChar w:fldCharType="begin"/>
        </w:r>
        <w:r w:rsidRPr="002321D8">
          <w:rPr>
            <w:noProof/>
            <w:webHidden/>
            <w:sz w:val="24"/>
          </w:rPr>
          <w:instrText xml:space="preserve"> PAGEREF _Toc515025724 \h </w:instrText>
        </w:r>
        <w:r w:rsidRPr="002321D8">
          <w:rPr>
            <w:noProof/>
            <w:webHidden/>
            <w:sz w:val="24"/>
          </w:rPr>
        </w:r>
        <w:r w:rsidRPr="002321D8">
          <w:rPr>
            <w:noProof/>
            <w:webHidden/>
            <w:sz w:val="24"/>
          </w:rPr>
          <w:fldChar w:fldCharType="separate"/>
        </w:r>
        <w:r w:rsidRPr="002321D8">
          <w:rPr>
            <w:noProof/>
            <w:webHidden/>
            <w:sz w:val="24"/>
          </w:rPr>
          <w:t>62</w:t>
        </w:r>
        <w:r w:rsidRPr="002321D8">
          <w:rPr>
            <w:noProof/>
            <w:webHidden/>
            <w:sz w:val="24"/>
          </w:rPr>
          <w:fldChar w:fldCharType="end"/>
        </w:r>
      </w:hyperlink>
    </w:p>
    <w:p w14:paraId="3B198428" w14:textId="4A88AC0B"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725" w:history="1">
        <w:r w:rsidRPr="002321D8">
          <w:rPr>
            <w:rStyle w:val="a3"/>
            <w:noProof/>
            <w:sz w:val="24"/>
          </w:rPr>
          <w:t>参考文献</w:t>
        </w:r>
        <w:r w:rsidRPr="002321D8">
          <w:rPr>
            <w:noProof/>
            <w:webHidden/>
            <w:sz w:val="24"/>
          </w:rPr>
          <w:tab/>
        </w:r>
        <w:r w:rsidRPr="002321D8">
          <w:rPr>
            <w:noProof/>
            <w:webHidden/>
            <w:sz w:val="24"/>
          </w:rPr>
          <w:fldChar w:fldCharType="begin"/>
        </w:r>
        <w:r w:rsidRPr="002321D8">
          <w:rPr>
            <w:noProof/>
            <w:webHidden/>
            <w:sz w:val="24"/>
          </w:rPr>
          <w:instrText xml:space="preserve"> PAGEREF _Toc515025725 \h </w:instrText>
        </w:r>
        <w:r w:rsidRPr="002321D8">
          <w:rPr>
            <w:noProof/>
            <w:webHidden/>
            <w:sz w:val="24"/>
          </w:rPr>
        </w:r>
        <w:r w:rsidRPr="002321D8">
          <w:rPr>
            <w:noProof/>
            <w:webHidden/>
            <w:sz w:val="24"/>
          </w:rPr>
          <w:fldChar w:fldCharType="separate"/>
        </w:r>
        <w:r w:rsidRPr="002321D8">
          <w:rPr>
            <w:noProof/>
            <w:webHidden/>
            <w:sz w:val="24"/>
          </w:rPr>
          <w:t>63</w:t>
        </w:r>
        <w:r w:rsidRPr="002321D8">
          <w:rPr>
            <w:noProof/>
            <w:webHidden/>
            <w:sz w:val="24"/>
          </w:rPr>
          <w:fldChar w:fldCharType="end"/>
        </w:r>
      </w:hyperlink>
    </w:p>
    <w:p w14:paraId="5CEFBC8F" w14:textId="0EF4BE4E"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726" w:history="1">
        <w:r w:rsidRPr="002321D8">
          <w:rPr>
            <w:rStyle w:val="a3"/>
            <w:noProof/>
            <w:sz w:val="24"/>
          </w:rPr>
          <w:t>附录</w:t>
        </w:r>
        <w:r w:rsidRPr="002321D8">
          <w:rPr>
            <w:rStyle w:val="a3"/>
            <w:noProof/>
            <w:sz w:val="24"/>
          </w:rPr>
          <w:t xml:space="preserve">A </w:t>
        </w:r>
        <w:r w:rsidRPr="002321D8">
          <w:rPr>
            <w:rStyle w:val="a3"/>
            <w:noProof/>
            <w:sz w:val="24"/>
          </w:rPr>
          <w:t>节点软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726 \h </w:instrText>
        </w:r>
        <w:r w:rsidRPr="002321D8">
          <w:rPr>
            <w:noProof/>
            <w:webHidden/>
            <w:sz w:val="24"/>
          </w:rPr>
        </w:r>
        <w:r w:rsidRPr="002321D8">
          <w:rPr>
            <w:noProof/>
            <w:webHidden/>
            <w:sz w:val="24"/>
          </w:rPr>
          <w:fldChar w:fldCharType="separate"/>
        </w:r>
        <w:r w:rsidRPr="002321D8">
          <w:rPr>
            <w:noProof/>
            <w:webHidden/>
            <w:sz w:val="24"/>
          </w:rPr>
          <w:t>64</w:t>
        </w:r>
        <w:r w:rsidRPr="002321D8">
          <w:rPr>
            <w:noProof/>
            <w:webHidden/>
            <w:sz w:val="24"/>
          </w:rPr>
          <w:fldChar w:fldCharType="end"/>
        </w:r>
      </w:hyperlink>
    </w:p>
    <w:p w14:paraId="7421A578" w14:textId="6EBC65FE" w:rsidR="002321D8" w:rsidRPr="002321D8" w:rsidRDefault="002321D8" w:rsidP="002321D8">
      <w:pPr>
        <w:pStyle w:val="11"/>
        <w:tabs>
          <w:tab w:val="right" w:leader="dot" w:pos="8296"/>
        </w:tabs>
        <w:spacing w:line="440" w:lineRule="exact"/>
        <w:rPr>
          <w:rFonts w:asciiTheme="minorHAnsi" w:eastAsiaTheme="minorEastAsia" w:hAnsiTheme="minorHAnsi" w:cstheme="minorBidi"/>
          <w:noProof/>
          <w:sz w:val="24"/>
          <w:szCs w:val="22"/>
        </w:rPr>
      </w:pPr>
      <w:hyperlink w:anchor="_Toc515025727" w:history="1">
        <w:r w:rsidRPr="002321D8">
          <w:rPr>
            <w:rStyle w:val="a3"/>
            <w:noProof/>
            <w:sz w:val="24"/>
          </w:rPr>
          <w:t>附录</w:t>
        </w:r>
        <w:r w:rsidRPr="002321D8">
          <w:rPr>
            <w:rStyle w:val="a3"/>
            <w:noProof/>
            <w:sz w:val="24"/>
          </w:rPr>
          <w:t xml:space="preserve">B </w:t>
        </w:r>
        <w:r w:rsidRPr="002321D8">
          <w:rPr>
            <w:rStyle w:val="a3"/>
            <w:noProof/>
            <w:sz w:val="24"/>
          </w:rPr>
          <w:t>监控软件设计</w:t>
        </w:r>
        <w:r w:rsidRPr="002321D8">
          <w:rPr>
            <w:noProof/>
            <w:webHidden/>
            <w:sz w:val="24"/>
          </w:rPr>
          <w:tab/>
        </w:r>
        <w:r w:rsidRPr="002321D8">
          <w:rPr>
            <w:noProof/>
            <w:webHidden/>
            <w:sz w:val="24"/>
          </w:rPr>
          <w:fldChar w:fldCharType="begin"/>
        </w:r>
        <w:r w:rsidRPr="002321D8">
          <w:rPr>
            <w:noProof/>
            <w:webHidden/>
            <w:sz w:val="24"/>
          </w:rPr>
          <w:instrText xml:space="preserve"> PAGEREF _Toc515025727 \h </w:instrText>
        </w:r>
        <w:r w:rsidRPr="002321D8">
          <w:rPr>
            <w:noProof/>
            <w:webHidden/>
            <w:sz w:val="24"/>
          </w:rPr>
        </w:r>
        <w:r w:rsidRPr="002321D8">
          <w:rPr>
            <w:noProof/>
            <w:webHidden/>
            <w:sz w:val="24"/>
          </w:rPr>
          <w:fldChar w:fldCharType="separate"/>
        </w:r>
        <w:r w:rsidRPr="002321D8">
          <w:rPr>
            <w:noProof/>
            <w:webHidden/>
            <w:sz w:val="24"/>
          </w:rPr>
          <w:t>67</w:t>
        </w:r>
        <w:r w:rsidRPr="002321D8">
          <w:rPr>
            <w:noProof/>
            <w:webHidden/>
            <w:sz w:val="24"/>
          </w:rPr>
          <w:fldChar w:fldCharType="end"/>
        </w:r>
      </w:hyperlink>
    </w:p>
    <w:p w14:paraId="1C67F21D" w14:textId="77777777" w:rsidR="00B34D82" w:rsidRPr="002321D8" w:rsidRDefault="00B34D82" w:rsidP="002321D8">
      <w:pPr>
        <w:spacing w:line="440" w:lineRule="exact"/>
        <w:ind w:firstLineChars="200" w:firstLine="482"/>
        <w:jc w:val="center"/>
        <w:rPr>
          <w:b/>
          <w:sz w:val="24"/>
        </w:rPr>
        <w:sectPr w:rsidR="00B34D82" w:rsidRPr="002321D8">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2321D8">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3" w:name="_Toc358649640"/>
      <w:bookmarkStart w:id="4" w:name="_Toc515025655"/>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3"/>
      <w:bookmarkEnd w:id="4"/>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5025656"/>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2467BEDC" w:rsidR="00154687" w:rsidRPr="00DC39E6" w:rsidRDefault="00154687" w:rsidP="00CE3417">
      <w:pPr>
        <w:spacing w:line="440" w:lineRule="exact"/>
        <w:ind w:firstLineChars="200" w:firstLine="480"/>
        <w:rPr>
          <w:sz w:val="24"/>
        </w:rPr>
      </w:pPr>
      <w:r w:rsidRPr="00DC39E6">
        <w:rPr>
          <w:rFonts w:hint="eastAsia"/>
          <w:sz w:val="24"/>
        </w:rPr>
        <w:t>21</w:t>
      </w:r>
      <w:r w:rsidR="00F9462A">
        <w:rPr>
          <w:rFonts w:hint="eastAsia"/>
          <w:sz w:val="24"/>
        </w:rPr>
        <w:t>世纪以来，全球</w:t>
      </w:r>
      <w:r w:rsidRPr="00DC39E6">
        <w:rPr>
          <w:rFonts w:hint="eastAsia"/>
          <w:sz w:val="24"/>
        </w:rPr>
        <w:t>每</w:t>
      </w:r>
      <w:r w:rsidR="00F9462A">
        <w:rPr>
          <w:rFonts w:hint="eastAsia"/>
          <w:sz w:val="24"/>
        </w:rPr>
        <w:t>一</w:t>
      </w:r>
      <w:r w:rsidRPr="00DC39E6">
        <w:rPr>
          <w:rFonts w:hint="eastAsia"/>
          <w:sz w:val="24"/>
        </w:rPr>
        <w:t>年因火灾事故造成直接死亡人数约为</w:t>
      </w:r>
      <w:r w:rsidRPr="00DC39E6">
        <w:rPr>
          <w:rFonts w:hint="eastAsia"/>
          <w:sz w:val="24"/>
        </w:rPr>
        <w:t>7</w:t>
      </w:r>
      <w:r w:rsidRPr="00DC39E6">
        <w:rPr>
          <w:rFonts w:hint="eastAsia"/>
          <w:sz w:val="24"/>
        </w:rPr>
        <w:t>万人，</w:t>
      </w:r>
      <w:r w:rsidR="00284B76">
        <w:rPr>
          <w:rFonts w:hint="eastAsia"/>
          <w:sz w:val="24"/>
        </w:rPr>
        <w:t>事故引起</w:t>
      </w:r>
      <w:r w:rsidRPr="00DC39E6">
        <w:rPr>
          <w:rFonts w:hint="eastAsia"/>
          <w:sz w:val="24"/>
        </w:rPr>
        <w:t>的经济损失更是不计其数。火灾是不可避免的</w:t>
      </w:r>
      <w:r w:rsidR="007B1F6D" w:rsidRPr="00DC39E6">
        <w:rPr>
          <w:rFonts w:hint="eastAsia"/>
          <w:sz w:val="24"/>
        </w:rPr>
        <w:t>自然</w:t>
      </w:r>
      <w:r w:rsidRPr="00DC39E6">
        <w:rPr>
          <w:rFonts w:hint="eastAsia"/>
          <w:sz w:val="24"/>
        </w:rPr>
        <w:t>灾害之一，火灾会对人民群众的生命</w:t>
      </w:r>
      <w:r w:rsidR="00010D1A" w:rsidRPr="00DC39E6">
        <w:rPr>
          <w:rFonts w:hint="eastAsia"/>
          <w:sz w:val="24"/>
        </w:rPr>
        <w:t>、健康</w:t>
      </w:r>
      <w:r w:rsidRPr="00DC39E6">
        <w:rPr>
          <w:rFonts w:hint="eastAsia"/>
          <w:sz w:val="24"/>
        </w:rPr>
        <w:t>、财产、安全等造成巨大的</w:t>
      </w:r>
      <w:r w:rsidR="00010D1A">
        <w:rPr>
          <w:rFonts w:hint="eastAsia"/>
          <w:sz w:val="24"/>
        </w:rPr>
        <w:t>威胁</w:t>
      </w:r>
      <w:r w:rsidRPr="00DC39E6">
        <w:rPr>
          <w:rFonts w:hint="eastAsia"/>
          <w:sz w:val="24"/>
        </w:rPr>
        <w:t>。</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4B135034"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3BC35194" w14:textId="77777777" w:rsidR="009F5A82" w:rsidRPr="009818A8" w:rsidRDefault="009F5A82">
      <w:pPr>
        <w:widowControl/>
        <w:jc w:val="left"/>
        <w:rPr>
          <w:b/>
          <w:bCs/>
          <w:sz w:val="30"/>
          <w:szCs w:val="30"/>
        </w:rPr>
      </w:pPr>
      <w:bookmarkStart w:id="10" w:name="_Toc358539556"/>
      <w:bookmarkStart w:id="11" w:name="_Toc358540241"/>
      <w:bookmarkStart w:id="12" w:name="_Toc358540482"/>
      <w:bookmarkStart w:id="13" w:name="_Toc358649643"/>
      <w:r>
        <w:rPr>
          <w:sz w:val="30"/>
          <w:szCs w:val="30"/>
        </w:rPr>
        <w:br w:type="page"/>
      </w:r>
    </w:p>
    <w:p w14:paraId="1B25100B" w14:textId="3E9D834F" w:rsidR="0058343F" w:rsidRPr="00DC39E6" w:rsidRDefault="00B34D82" w:rsidP="00CE3417">
      <w:pPr>
        <w:pStyle w:val="2"/>
        <w:keepNext w:val="0"/>
        <w:keepLines w:val="0"/>
        <w:spacing w:line="440" w:lineRule="exact"/>
        <w:rPr>
          <w:rFonts w:ascii="Times New Roman" w:eastAsia="宋体" w:hAnsi="Times New Roman"/>
          <w:sz w:val="30"/>
          <w:szCs w:val="30"/>
        </w:rPr>
      </w:pPr>
      <w:bookmarkStart w:id="14" w:name="_Toc515025657"/>
      <w:r w:rsidRPr="00DC39E6">
        <w:rPr>
          <w:rFonts w:ascii="Times New Roman" w:eastAsia="宋体" w:hAnsi="Times New Roman" w:hint="eastAsia"/>
          <w:sz w:val="30"/>
          <w:szCs w:val="30"/>
        </w:rPr>
        <w:lastRenderedPageBreak/>
        <w:t>1.2</w:t>
      </w:r>
      <w:bookmarkEnd w:id="10"/>
      <w:bookmarkEnd w:id="11"/>
      <w:bookmarkEnd w:id="12"/>
      <w:bookmarkEnd w:id="13"/>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4"/>
    </w:p>
    <w:p w14:paraId="77E53B27" w14:textId="464742EC" w:rsidR="003F194E" w:rsidRPr="00DC39E6" w:rsidRDefault="0058343F" w:rsidP="00CE3417">
      <w:pPr>
        <w:pStyle w:val="3"/>
        <w:keepNext w:val="0"/>
        <w:keepLines w:val="0"/>
        <w:spacing w:line="440" w:lineRule="exact"/>
        <w:rPr>
          <w:sz w:val="28"/>
          <w:szCs w:val="30"/>
        </w:rPr>
      </w:pPr>
      <w:bookmarkStart w:id="15" w:name="_Toc515025658"/>
      <w:r w:rsidRPr="00DC39E6">
        <w:rPr>
          <w:sz w:val="28"/>
          <w:szCs w:val="30"/>
        </w:rPr>
        <w:t>1.2.1</w:t>
      </w:r>
      <w:r w:rsidR="00CE3417">
        <w:rPr>
          <w:sz w:val="28"/>
          <w:szCs w:val="30"/>
        </w:rPr>
        <w:t xml:space="preserve"> </w:t>
      </w:r>
      <w:r w:rsidR="003F194E" w:rsidRPr="00DC39E6">
        <w:rPr>
          <w:rFonts w:hint="eastAsia"/>
          <w:sz w:val="28"/>
          <w:szCs w:val="30"/>
        </w:rPr>
        <w:t>国内研究现状</w:t>
      </w:r>
      <w:bookmarkEnd w:id="15"/>
    </w:p>
    <w:p w14:paraId="301B3A1C" w14:textId="1E33554E" w:rsidR="00DA1F7D" w:rsidRPr="00DC39E6" w:rsidRDefault="003362D4" w:rsidP="00CE3417">
      <w:pPr>
        <w:spacing w:line="440" w:lineRule="exact"/>
        <w:ind w:firstLineChars="200" w:firstLine="480"/>
        <w:rPr>
          <w:sz w:val="24"/>
        </w:rPr>
      </w:pPr>
      <w:r>
        <w:rPr>
          <w:rFonts w:hint="eastAsia"/>
          <w:sz w:val="24"/>
        </w:rPr>
        <w:t>我国在近几年来</w:t>
      </w:r>
      <w:r w:rsidR="003A5056" w:rsidRPr="00DC39E6">
        <w:rPr>
          <w:rFonts w:hint="eastAsia"/>
          <w:sz w:val="24"/>
        </w:rPr>
        <w:t>，国内的</w:t>
      </w:r>
      <w:r w:rsidR="0058343F" w:rsidRPr="00DC39E6">
        <w:rPr>
          <w:rFonts w:hint="eastAsia"/>
          <w:sz w:val="24"/>
        </w:rPr>
        <w:t>火灾</w:t>
      </w:r>
      <w:r w:rsidR="00606759">
        <w:rPr>
          <w:rFonts w:hint="eastAsia"/>
          <w:sz w:val="24"/>
        </w:rPr>
        <w:t>报警</w:t>
      </w:r>
      <w:r w:rsidR="0058343F" w:rsidRPr="00DC39E6">
        <w:rPr>
          <w:rFonts w:hint="eastAsia"/>
          <w:sz w:val="24"/>
        </w:rPr>
        <w:t>系统</w:t>
      </w:r>
      <w:r w:rsidR="00606759">
        <w:rPr>
          <w:rFonts w:hint="eastAsia"/>
          <w:sz w:val="24"/>
        </w:rPr>
        <w:t>在实际运用的过程中</w:t>
      </w:r>
      <w:r w:rsidR="003A5056"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1F27">
        <w:rPr>
          <w:rFonts w:hint="eastAsia"/>
          <w:sz w:val="24"/>
        </w:rPr>
        <w:t>比方说可靠性差而发生</w:t>
      </w:r>
      <w:r w:rsidR="00AB7275" w:rsidRPr="00DC39E6">
        <w:rPr>
          <w:rFonts w:hint="eastAsia"/>
          <w:sz w:val="24"/>
        </w:rPr>
        <w:t>的误报</w:t>
      </w:r>
      <w:r w:rsidR="00AB1F27">
        <w:rPr>
          <w:rFonts w:hint="eastAsia"/>
          <w:sz w:val="24"/>
        </w:rPr>
        <w:t>的情况</w:t>
      </w:r>
      <w:r w:rsidR="00AB7275" w:rsidRPr="00DC39E6">
        <w:rPr>
          <w:rFonts w:hint="eastAsia"/>
          <w:sz w:val="24"/>
        </w:rPr>
        <w:t>；火灾</w:t>
      </w:r>
      <w:r w:rsidR="00DD0E0D">
        <w:rPr>
          <w:rFonts w:hint="eastAsia"/>
          <w:sz w:val="24"/>
        </w:rPr>
        <w:t>报警系统</w:t>
      </w:r>
      <w:r w:rsidR="00AB7275" w:rsidRPr="00DC39E6">
        <w:rPr>
          <w:rFonts w:hint="eastAsia"/>
          <w:sz w:val="24"/>
        </w:rPr>
        <w:t>的</w:t>
      </w:r>
      <w:r w:rsidR="007764C7">
        <w:rPr>
          <w:rFonts w:hint="eastAsia"/>
          <w:sz w:val="24"/>
        </w:rPr>
        <w:t>数据处理</w:t>
      </w:r>
      <w:r w:rsidR="00AB7275" w:rsidRPr="00DC39E6">
        <w:rPr>
          <w:rFonts w:hint="eastAsia"/>
          <w:sz w:val="24"/>
        </w:rPr>
        <w:t>算法</w:t>
      </w:r>
      <w:r w:rsidR="007764C7">
        <w:rPr>
          <w:rFonts w:hint="eastAsia"/>
          <w:sz w:val="24"/>
        </w:rPr>
        <w:t>简单</w:t>
      </w:r>
      <w:r w:rsidR="00AB7275" w:rsidRPr="00DC39E6">
        <w:rPr>
          <w:rFonts w:hint="eastAsia"/>
          <w:sz w:val="24"/>
        </w:rPr>
        <w:t>单一导致的精度不高</w:t>
      </w:r>
      <w:r w:rsidR="00E41FDC" w:rsidRPr="00DC39E6">
        <w:rPr>
          <w:rFonts w:hint="eastAsia"/>
          <w:sz w:val="24"/>
        </w:rPr>
        <w:t>；</w:t>
      </w:r>
      <w:r w:rsidR="003A5056" w:rsidRPr="00DC39E6">
        <w:rPr>
          <w:rFonts w:hint="eastAsia"/>
          <w:sz w:val="24"/>
        </w:rPr>
        <w:t>在火灾智能</w:t>
      </w:r>
      <w:r w:rsidR="0058343F" w:rsidRPr="00DC39E6">
        <w:rPr>
          <w:rFonts w:hint="eastAsia"/>
          <w:sz w:val="24"/>
        </w:rPr>
        <w:t>报警</w:t>
      </w:r>
      <w:r w:rsidR="003A5056" w:rsidRPr="00DC39E6">
        <w:rPr>
          <w:rFonts w:hint="eastAsia"/>
          <w:sz w:val="24"/>
        </w:rPr>
        <w:t>与善后问题</w:t>
      </w:r>
      <w:r w:rsidR="00782CAD" w:rsidRPr="00DC39E6">
        <w:rPr>
          <w:rFonts w:hint="eastAsia"/>
          <w:sz w:val="24"/>
        </w:rPr>
        <w:t>的技术上水平较为落后。</w:t>
      </w:r>
      <w:r w:rsidR="00192599">
        <w:rPr>
          <w:rFonts w:hint="eastAsia"/>
          <w:sz w:val="24"/>
        </w:rPr>
        <w:t>以上问题主要</w:t>
      </w:r>
      <w:r w:rsidR="0058343F" w:rsidRPr="00DC39E6">
        <w:rPr>
          <w:rFonts w:hint="eastAsia"/>
          <w:sz w:val="24"/>
        </w:rPr>
        <w:t>在以下几种情况</w:t>
      </w:r>
      <w:r w:rsidR="00192599">
        <w:rPr>
          <w:rFonts w:hint="eastAsia"/>
          <w:sz w:val="24"/>
        </w:rPr>
        <w:t>尤为明显</w:t>
      </w:r>
      <w:r w:rsidR="0058343F" w:rsidRPr="00DC39E6">
        <w:rPr>
          <w:rFonts w:hint="eastAsia"/>
          <w:sz w:val="24"/>
        </w:rPr>
        <w:t>：</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2A3A3FB6" w:rsidR="00EC01AA" w:rsidRPr="00DC39E6" w:rsidRDefault="00A1327B" w:rsidP="00CE3417">
      <w:pPr>
        <w:spacing w:line="440" w:lineRule="exact"/>
        <w:ind w:firstLineChars="200" w:firstLine="480"/>
        <w:rPr>
          <w:sz w:val="24"/>
        </w:rPr>
      </w:pPr>
      <w:r>
        <w:rPr>
          <w:rFonts w:hint="eastAsia"/>
          <w:sz w:val="24"/>
        </w:rPr>
        <w:t>本类</w:t>
      </w:r>
      <w:r w:rsidR="006A4568" w:rsidRPr="00DC39E6">
        <w:rPr>
          <w:rFonts w:hint="eastAsia"/>
          <w:sz w:val="24"/>
        </w:rPr>
        <w:t>问题主要是归结于传感器的</w:t>
      </w:r>
      <w:r w:rsidR="00E0266B">
        <w:rPr>
          <w:rFonts w:hint="eastAsia"/>
          <w:sz w:val="24"/>
        </w:rPr>
        <w:t>片面</w:t>
      </w:r>
      <w:r w:rsidR="006A4568" w:rsidRPr="00DC39E6">
        <w:rPr>
          <w:rFonts w:hint="eastAsia"/>
          <w:sz w:val="24"/>
        </w:rPr>
        <w:t>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006A4568"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lastRenderedPageBreak/>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6" w:name="_Toc515025659"/>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6B06743F" w:rsidR="00EB4A8E" w:rsidRPr="00DC39E6" w:rsidRDefault="00E51E8D" w:rsidP="00CE3417">
      <w:pPr>
        <w:spacing w:line="440" w:lineRule="exact"/>
        <w:ind w:firstLineChars="200" w:firstLine="480"/>
        <w:rPr>
          <w:sz w:val="24"/>
        </w:rPr>
      </w:pPr>
      <w:r>
        <w:rPr>
          <w:rFonts w:hint="eastAsia"/>
          <w:sz w:val="24"/>
        </w:rPr>
        <w:t>且在发达国家中，对智能化火灾报警系统管理方面有一定的规范，相关当局政府</w:t>
      </w:r>
      <w:r w:rsidR="001353FC">
        <w:rPr>
          <w:rFonts w:hint="eastAsia"/>
          <w:sz w:val="24"/>
        </w:rPr>
        <w:t>机构</w:t>
      </w:r>
      <w:r>
        <w:rPr>
          <w:rFonts w:hint="eastAsia"/>
          <w:sz w:val="24"/>
        </w:rPr>
        <w:t>也会建立</w:t>
      </w:r>
      <w:r w:rsidR="001353FC">
        <w:rPr>
          <w:rFonts w:hint="eastAsia"/>
          <w:sz w:val="24"/>
        </w:rPr>
        <w:t>专门的管理部门</w:t>
      </w:r>
      <w:r w:rsidR="00544975" w:rsidRPr="00DC39E6">
        <w:rPr>
          <w:rFonts w:hint="eastAsia"/>
          <w:sz w:val="24"/>
        </w:rPr>
        <w:t>，来维护</w:t>
      </w:r>
      <w:r w:rsidR="00C2667E" w:rsidRPr="00DC39E6">
        <w:rPr>
          <w:rFonts w:hint="eastAsia"/>
          <w:sz w:val="24"/>
        </w:rPr>
        <w:t>系统的正常运行，通信</w:t>
      </w:r>
      <w:r w:rsidR="00544975" w:rsidRPr="00DC39E6">
        <w:rPr>
          <w:rFonts w:hint="eastAsia"/>
          <w:sz w:val="24"/>
        </w:rPr>
        <w:t>机制</w:t>
      </w:r>
      <w:r w:rsidR="00C2667E" w:rsidRPr="00DC39E6">
        <w:rPr>
          <w:rFonts w:hint="eastAsia"/>
          <w:sz w:val="24"/>
        </w:rPr>
        <w:t>正常等工作，</w:t>
      </w:r>
      <w:r w:rsidR="00544975" w:rsidRPr="00DC39E6">
        <w:rPr>
          <w:rFonts w:hint="eastAsia"/>
          <w:sz w:val="24"/>
        </w:rPr>
        <w:t>来</w:t>
      </w:r>
      <w:r w:rsidR="00C2667E" w:rsidRPr="00DC39E6">
        <w:rPr>
          <w:rFonts w:hint="eastAsia"/>
          <w:sz w:val="24"/>
        </w:rPr>
        <w:t>保证在发生火灾时不会因为系统的过失</w:t>
      </w:r>
      <w:r>
        <w:rPr>
          <w:rFonts w:hint="eastAsia"/>
          <w:sz w:val="24"/>
        </w:rPr>
        <w:t>而</w:t>
      </w:r>
      <w:r w:rsidR="00C2667E" w:rsidRPr="00DC39E6">
        <w:rPr>
          <w:rFonts w:hint="eastAsia"/>
          <w:sz w:val="24"/>
        </w:rPr>
        <w:t>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5025660"/>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7"/>
      <w:bookmarkEnd w:id="18"/>
      <w:bookmarkEnd w:id="19"/>
      <w:bookmarkEnd w:id="20"/>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4679D7F9"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w:t>
      </w:r>
      <w:r w:rsidR="003D5DEB">
        <w:rPr>
          <w:rFonts w:hint="eastAsia"/>
          <w:sz w:val="24"/>
        </w:rPr>
        <w:t>本文的绪论，主要</w:t>
      </w:r>
      <w:r w:rsidRPr="00DC39E6">
        <w:rPr>
          <w:rFonts w:hint="eastAsia"/>
          <w:sz w:val="24"/>
        </w:rPr>
        <w:t>介绍了本文</w:t>
      </w:r>
      <w:r w:rsidR="003D5DEB">
        <w:rPr>
          <w:rFonts w:hint="eastAsia"/>
          <w:sz w:val="24"/>
        </w:rPr>
        <w:t>的研究背景</w:t>
      </w:r>
      <w:r w:rsidR="003D5DEB" w:rsidRPr="00DC39E6">
        <w:rPr>
          <w:rFonts w:hint="eastAsia"/>
          <w:sz w:val="24"/>
        </w:rPr>
        <w:t>，从国内外火灾探测器的研究发展现状做了简要的分析，</w:t>
      </w:r>
      <w:r w:rsidR="003D5DEB">
        <w:rPr>
          <w:rFonts w:hint="eastAsia"/>
          <w:sz w:val="24"/>
        </w:rPr>
        <w:t>从而引出本文的研究</w:t>
      </w:r>
      <w:r w:rsidRPr="00DC39E6">
        <w:rPr>
          <w:rFonts w:hint="eastAsia"/>
          <w:sz w:val="24"/>
        </w:rPr>
        <w:t>意义</w:t>
      </w:r>
      <w:r w:rsidR="003D5DEB">
        <w:rPr>
          <w:rFonts w:hint="eastAsia"/>
          <w:sz w:val="24"/>
        </w:rPr>
        <w:t>，</w:t>
      </w:r>
      <w:r w:rsidRPr="00DC39E6">
        <w:rPr>
          <w:rFonts w:hint="eastAsia"/>
          <w:sz w:val="24"/>
        </w:rPr>
        <w:t>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6DECA038"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w:t>
      </w:r>
      <w:r w:rsidR="008C7220">
        <w:rPr>
          <w:rFonts w:hint="eastAsia"/>
          <w:sz w:val="24"/>
        </w:rPr>
        <w:t>本系统所需要的数据融合</w:t>
      </w:r>
      <w:r w:rsidRPr="00DC39E6">
        <w:rPr>
          <w:rFonts w:hint="eastAsia"/>
          <w:sz w:val="24"/>
        </w:rPr>
        <w:t>处理方法</w:t>
      </w:r>
      <w:r w:rsidR="008C7220">
        <w:rPr>
          <w:rFonts w:hint="eastAsia"/>
          <w:sz w:val="24"/>
        </w:rPr>
        <w:t>来提升系统的精度，主要</w:t>
      </w:r>
      <w:r w:rsidRPr="00DC39E6">
        <w:rPr>
          <w:rFonts w:hint="eastAsia"/>
          <w:sz w:val="24"/>
        </w:rPr>
        <w:t>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574454">
        <w:rPr>
          <w:rFonts w:hint="eastAsia"/>
          <w:sz w:val="24"/>
        </w:rPr>
        <w:t>的</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E52A6C6"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w:t>
      </w:r>
      <w:r w:rsidR="0054181E">
        <w:rPr>
          <w:rFonts w:hint="eastAsia"/>
          <w:sz w:val="24"/>
        </w:rPr>
        <w:t>火灾报警系统</w:t>
      </w:r>
      <w:r w:rsidRPr="00DC39E6">
        <w:rPr>
          <w:rFonts w:hint="eastAsia"/>
          <w:sz w:val="24"/>
        </w:rPr>
        <w:t>的总体</w:t>
      </w:r>
      <w:r w:rsidR="00C9689D" w:rsidRPr="00DC39E6">
        <w:rPr>
          <w:rFonts w:hint="eastAsia"/>
          <w:sz w:val="24"/>
        </w:rPr>
        <w:t>设计</w:t>
      </w:r>
      <w:r w:rsidR="00E71840" w:rsidRPr="00DC39E6">
        <w:rPr>
          <w:rFonts w:hint="eastAsia"/>
          <w:sz w:val="24"/>
        </w:rPr>
        <w:t>方案</w:t>
      </w:r>
      <w:r w:rsidR="00471B4F" w:rsidRPr="00DC39E6">
        <w:rPr>
          <w:rFonts w:hint="eastAsia"/>
          <w:sz w:val="24"/>
        </w:rPr>
        <w:t>，</w:t>
      </w:r>
      <w:r w:rsidR="0054181E">
        <w:rPr>
          <w:rFonts w:hint="eastAsia"/>
          <w:sz w:val="24"/>
        </w:rPr>
        <w:t>主要介绍了系统的</w:t>
      </w:r>
      <w:r w:rsidR="00471B4F" w:rsidRPr="00DC39E6">
        <w:rPr>
          <w:rFonts w:hint="eastAsia"/>
          <w:sz w:val="24"/>
        </w:rPr>
        <w:t>硬件与软件的总体</w:t>
      </w:r>
      <w:r w:rsidR="00C9689D" w:rsidRPr="00DC39E6">
        <w:rPr>
          <w:rFonts w:hint="eastAsia"/>
          <w:sz w:val="24"/>
        </w:rPr>
        <w:t>设计</w:t>
      </w:r>
      <w:r w:rsidR="00E71840" w:rsidRPr="00DC39E6">
        <w:rPr>
          <w:rFonts w:hint="eastAsia"/>
          <w:sz w:val="24"/>
        </w:rPr>
        <w:t>方案</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w:t>
      </w:r>
      <w:r w:rsidR="00DE75AA" w:rsidRPr="00DC39E6">
        <w:rPr>
          <w:rFonts w:hint="eastAsia"/>
          <w:sz w:val="24"/>
        </w:rPr>
        <w:lastRenderedPageBreak/>
        <w:t>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5CEB90EB"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w:t>
      </w:r>
      <w:r w:rsidR="000B7EA5" w:rsidRPr="00DC39E6">
        <w:rPr>
          <w:rFonts w:hint="eastAsia"/>
          <w:sz w:val="24"/>
        </w:rPr>
        <w:t>对本文所研究的</w:t>
      </w:r>
      <w:r w:rsidR="000B7EA5">
        <w:rPr>
          <w:rFonts w:hint="eastAsia"/>
          <w:sz w:val="24"/>
        </w:rPr>
        <w:t>对象进行了一个总结，</w:t>
      </w:r>
      <w:r w:rsidR="00AC376E">
        <w:rPr>
          <w:rFonts w:hint="eastAsia"/>
          <w:sz w:val="24"/>
        </w:rPr>
        <w:t>并对系统提出了一些改良</w:t>
      </w:r>
      <w:r w:rsidR="000B7EA5">
        <w:rPr>
          <w:rFonts w:hint="eastAsia"/>
          <w:sz w:val="24"/>
        </w:rPr>
        <w:t>性</w:t>
      </w:r>
      <w:r w:rsidR="003122FB" w:rsidRPr="00DC39E6">
        <w:rPr>
          <w:rFonts w:hint="eastAsia"/>
          <w:sz w:val="24"/>
        </w:rPr>
        <w:t>的建议</w:t>
      </w:r>
      <w:r w:rsidRPr="00DC39E6">
        <w:rPr>
          <w:rFonts w:hint="eastAsia"/>
          <w:sz w:val="24"/>
        </w:rPr>
        <w:t>与</w:t>
      </w:r>
      <w:r w:rsidR="001F2C40">
        <w:rPr>
          <w:rFonts w:hint="eastAsia"/>
          <w:sz w:val="24"/>
        </w:rPr>
        <w:t>规划了一些</w:t>
      </w:r>
      <w:r w:rsidRPr="00DC39E6">
        <w:rPr>
          <w:rFonts w:hint="eastAsia"/>
          <w:sz w:val="24"/>
        </w:rPr>
        <w:t>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6" w:name="_Toc515025661"/>
      <w:r w:rsidR="00B34D82" w:rsidRPr="00DC39E6">
        <w:rPr>
          <w:rFonts w:hint="eastAsia"/>
          <w:sz w:val="32"/>
          <w:szCs w:val="32"/>
        </w:rPr>
        <w:lastRenderedPageBreak/>
        <w:t>2</w:t>
      </w:r>
      <w:bookmarkEnd w:id="22"/>
      <w:bookmarkEnd w:id="23"/>
      <w:bookmarkEnd w:id="24"/>
      <w:bookmarkEnd w:id="25"/>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6"/>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5025662"/>
      <w:r w:rsidRPr="00DC39E6">
        <w:rPr>
          <w:rFonts w:ascii="Times New Roman" w:eastAsia="宋体" w:hAnsi="Times New Roman" w:hint="eastAsia"/>
          <w:sz w:val="30"/>
          <w:szCs w:val="30"/>
        </w:rPr>
        <w:t>2.1</w:t>
      </w:r>
      <w:bookmarkEnd w:id="27"/>
      <w:bookmarkEnd w:id="28"/>
      <w:bookmarkEnd w:id="29"/>
      <w:bookmarkEnd w:id="30"/>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1"/>
    </w:p>
    <w:p w14:paraId="42676C65" w14:textId="28247A1E"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w:t>
      </w:r>
      <w:r w:rsidR="00701397">
        <w:rPr>
          <w:rFonts w:hint="eastAsia"/>
          <w:sz w:val="24"/>
        </w:rPr>
        <w:t>多</w:t>
      </w:r>
      <w:r w:rsidR="00603BDC" w:rsidRPr="00DC39E6">
        <w:rPr>
          <w:sz w:val="24"/>
        </w:rPr>
        <w:t>节点之间的通信</w:t>
      </w:r>
      <w:r w:rsidR="005C6B37">
        <w:rPr>
          <w:rFonts w:hint="eastAsia"/>
          <w:sz w:val="24"/>
        </w:rPr>
        <w:t>机制</w:t>
      </w:r>
      <w:r w:rsidR="00603BDC" w:rsidRPr="00DC39E6">
        <w:rPr>
          <w:sz w:val="24"/>
        </w:rPr>
        <w:t>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2" w:name="_Toc515025663"/>
      <w:r>
        <w:rPr>
          <w:rFonts w:hint="eastAsia"/>
          <w:sz w:val="28"/>
        </w:rPr>
        <w:t>2.1.1</w:t>
      </w:r>
      <w:r>
        <w:rPr>
          <w:sz w:val="28"/>
        </w:rPr>
        <w:t xml:space="preserve"> </w:t>
      </w:r>
      <w:r w:rsidR="00784AA9" w:rsidRPr="00DC39E6">
        <w:rPr>
          <w:rFonts w:hint="eastAsia"/>
          <w:sz w:val="28"/>
        </w:rPr>
        <w:t>无线传感器网络体系结构</w:t>
      </w:r>
      <w:bookmarkEnd w:id="32"/>
    </w:p>
    <w:p w14:paraId="2AC68C0F" w14:textId="77CC147A" w:rsidR="005A05AC" w:rsidRPr="00DC39E6"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0604B8" w:rsidRPr="00DC39E6">
        <w:rPr>
          <w:rFonts w:hint="eastAsia"/>
          <w:sz w:val="24"/>
        </w:rPr>
        <w:t>。</w:t>
      </w:r>
      <w:r w:rsidR="0031644D">
        <w:rPr>
          <w:rFonts w:hint="eastAsia"/>
          <w:sz w:val="24"/>
        </w:rPr>
        <w:t>其内容如下：一是通过</w:t>
      </w:r>
      <w:r w:rsidR="000604B8" w:rsidRPr="00DC39E6">
        <w:rPr>
          <w:rFonts w:hint="eastAsia"/>
          <w:sz w:val="24"/>
        </w:rPr>
        <w:t>由</w:t>
      </w:r>
      <w:r w:rsidR="004D09E0" w:rsidRPr="00DC39E6">
        <w:rPr>
          <w:rFonts w:hint="eastAsia"/>
          <w:sz w:val="24"/>
        </w:rPr>
        <w:t>散布</w:t>
      </w:r>
      <w:r w:rsidR="000604B8" w:rsidRPr="00DC39E6">
        <w:rPr>
          <w:rFonts w:hint="eastAsia"/>
          <w:sz w:val="24"/>
        </w:rPr>
        <w:t>在</w:t>
      </w:r>
      <w:r w:rsidR="0031644D">
        <w:rPr>
          <w:rFonts w:hint="eastAsia"/>
          <w:sz w:val="24"/>
        </w:rPr>
        <w:t>对象区域内的大批</w:t>
      </w:r>
      <w:r w:rsidR="000604B8" w:rsidRPr="00DC39E6">
        <w:rPr>
          <w:rFonts w:hint="eastAsia"/>
          <w:sz w:val="24"/>
        </w:rPr>
        <w:t>节点</w:t>
      </w:r>
      <w:r w:rsidR="0031644D">
        <w:rPr>
          <w:rFonts w:hint="eastAsia"/>
          <w:sz w:val="24"/>
        </w:rPr>
        <w:t>来采集现场对象参数数据；二是</w:t>
      </w:r>
      <w:r w:rsidR="00AF61DC" w:rsidRPr="00DC39E6">
        <w:rPr>
          <w:rFonts w:hint="eastAsia"/>
          <w:sz w:val="24"/>
        </w:rPr>
        <w:t>依靠</w:t>
      </w:r>
      <w:r w:rsidR="000604B8" w:rsidRPr="00DC39E6">
        <w:rPr>
          <w:rFonts w:hint="eastAsia"/>
          <w:sz w:val="24"/>
        </w:rPr>
        <w:t>路由节点（</w:t>
      </w:r>
      <w:r w:rsidR="0031644D">
        <w:rPr>
          <w:rFonts w:hint="eastAsia"/>
          <w:sz w:val="24"/>
        </w:rPr>
        <w:t>也称中间节点）</w:t>
      </w:r>
      <w:r w:rsidR="00595FFD">
        <w:rPr>
          <w:rFonts w:hint="eastAsia"/>
          <w:sz w:val="24"/>
        </w:rPr>
        <w:t>能够在终端设备与协调器设备间搭建通讯</w:t>
      </w:r>
      <w:r w:rsidRPr="00DC39E6">
        <w:rPr>
          <w:rFonts w:hint="eastAsia"/>
          <w:sz w:val="24"/>
        </w:rPr>
        <w:t>桥梁，负责两类节点的通讯</w:t>
      </w:r>
      <w:r w:rsidR="0031644D">
        <w:rPr>
          <w:rFonts w:hint="eastAsia"/>
          <w:sz w:val="24"/>
        </w:rPr>
        <w:t>交流</w:t>
      </w:r>
      <w:r w:rsidRPr="00DC39E6">
        <w:rPr>
          <w:rFonts w:hint="eastAsia"/>
          <w:sz w:val="24"/>
        </w:rPr>
        <w:t>，从而扩大了监测范围与网</w:t>
      </w:r>
      <w:r w:rsidR="0031644D">
        <w:rPr>
          <w:rFonts w:hint="eastAsia"/>
          <w:sz w:val="24"/>
        </w:rPr>
        <w:t>络规模；三是协调器</w:t>
      </w:r>
      <w:r w:rsidR="000604B8" w:rsidRPr="00DC39E6">
        <w:rPr>
          <w:rFonts w:hint="eastAsia"/>
          <w:sz w:val="24"/>
        </w:rPr>
        <w:t>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4A5209B"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028B7391"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r>
      <w:r w:rsidR="0097002A" w:rsidRPr="0097002A">
        <w:rPr>
          <w:sz w:val="24"/>
        </w:rPr>
        <w:t>Typical structure of wireless sensor network</w:t>
      </w:r>
    </w:p>
    <w:p w14:paraId="6489A623" w14:textId="4B7B9BA0" w:rsidR="00784AA9" w:rsidRPr="00DC39E6" w:rsidRDefault="00CE3417" w:rsidP="00CE3417">
      <w:pPr>
        <w:pStyle w:val="3"/>
        <w:keepNext w:val="0"/>
        <w:keepLines w:val="0"/>
        <w:spacing w:line="440" w:lineRule="exact"/>
        <w:rPr>
          <w:sz w:val="28"/>
        </w:rPr>
      </w:pPr>
      <w:bookmarkStart w:id="33" w:name="_Toc515025664"/>
      <w:r>
        <w:rPr>
          <w:rFonts w:hint="eastAsia"/>
          <w:sz w:val="28"/>
        </w:rPr>
        <w:t>2.1.2</w:t>
      </w:r>
      <w:r>
        <w:rPr>
          <w:sz w:val="28"/>
        </w:rPr>
        <w:t xml:space="preserve"> </w:t>
      </w:r>
      <w:r w:rsidR="00784AA9" w:rsidRPr="00DC39E6">
        <w:rPr>
          <w:rFonts w:hint="eastAsia"/>
          <w:sz w:val="28"/>
        </w:rPr>
        <w:t>无线传感器网络的特点</w:t>
      </w:r>
      <w:bookmarkEnd w:id="33"/>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0981CD37"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w:t>
      </w:r>
      <w:r w:rsidR="00297258">
        <w:rPr>
          <w:rFonts w:hint="eastAsia"/>
          <w:sz w:val="24"/>
        </w:rPr>
        <w:t>负责的任务较为简单</w:t>
      </w:r>
      <w:r w:rsidR="00006307">
        <w:rPr>
          <w:rFonts w:hint="eastAsia"/>
          <w:sz w:val="24"/>
        </w:rPr>
        <w:t>且</w:t>
      </w:r>
      <w:r w:rsidR="00297258">
        <w:rPr>
          <w:rFonts w:hint="eastAsia"/>
          <w:sz w:val="24"/>
        </w:rPr>
        <w:t>单一</w:t>
      </w:r>
      <w:r w:rsidRPr="00DC39E6">
        <w:rPr>
          <w:rFonts w:hint="eastAsia"/>
          <w:sz w:val="24"/>
        </w:rPr>
        <w:t>。</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5025665"/>
      <w:r w:rsidRPr="00DC39E6">
        <w:rPr>
          <w:rFonts w:ascii="Times New Roman" w:eastAsia="宋体" w:hAnsi="Times New Roman" w:hint="eastAsia"/>
          <w:sz w:val="30"/>
          <w:szCs w:val="30"/>
        </w:rPr>
        <w:lastRenderedPageBreak/>
        <w:t>2.2</w:t>
      </w:r>
      <w:bookmarkEnd w:id="34"/>
      <w:bookmarkEnd w:id="35"/>
      <w:bookmarkEnd w:id="36"/>
      <w:bookmarkEnd w:id="37"/>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8"/>
    </w:p>
    <w:p w14:paraId="5FEECA53" w14:textId="10F06906"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4]</w:t>
      </w:r>
      <w:r w:rsidR="00D07DCF">
        <w:rPr>
          <w:sz w:val="24"/>
        </w:rPr>
        <w:fldChar w:fldCharType="end"/>
      </w:r>
      <w:r w:rsidR="00AF0C3F">
        <w:rPr>
          <w:rFonts w:hint="eastAsia"/>
          <w:sz w:val="24"/>
        </w:rPr>
        <w:t>。</w:t>
      </w:r>
      <w:r w:rsidR="00127C15" w:rsidRPr="00DC39E6">
        <w:rPr>
          <w:rFonts w:hint="eastAsia"/>
          <w:sz w:val="24"/>
        </w:rPr>
        <w:t>所谓的短距离无线</w:t>
      </w:r>
      <w:r w:rsidR="001C4899">
        <w:rPr>
          <w:rFonts w:hint="eastAsia"/>
          <w:sz w:val="24"/>
        </w:rPr>
        <w:t>传输</w:t>
      </w:r>
      <w:r w:rsidR="003F262C">
        <w:rPr>
          <w:rFonts w:hint="eastAsia"/>
          <w:sz w:val="24"/>
        </w:rPr>
        <w:t>技术，常规理解</w:t>
      </w:r>
      <w:r w:rsidR="00127C15" w:rsidRPr="00DC39E6">
        <w:rPr>
          <w:rFonts w:hint="eastAsia"/>
          <w:sz w:val="24"/>
        </w:rPr>
        <w:t>为收发双方</w:t>
      </w:r>
      <w:r w:rsidR="006C0A4C" w:rsidRPr="00DC39E6">
        <w:rPr>
          <w:rFonts w:hint="eastAsia"/>
          <w:sz w:val="24"/>
        </w:rPr>
        <w:t>在传输距离较短（</w:t>
      </w:r>
      <w:r w:rsidR="00C42C3D">
        <w:rPr>
          <w:rFonts w:hint="eastAsia"/>
          <w:sz w:val="24"/>
        </w:rPr>
        <w:t>大概为</w:t>
      </w:r>
      <w:r w:rsidR="00AF0C3F">
        <w:rPr>
          <w:rFonts w:hint="eastAsia"/>
          <w:sz w:val="24"/>
        </w:rPr>
        <w:t>数十米至几十米</w:t>
      </w:r>
      <w:r w:rsidR="006C0A4C" w:rsidRPr="00DC39E6">
        <w:rPr>
          <w:rFonts w:hint="eastAsia"/>
          <w:sz w:val="24"/>
        </w:rPr>
        <w:t>）的情况下，</w:t>
      </w:r>
      <w:r w:rsidR="00254A49">
        <w:rPr>
          <w:rFonts w:hint="eastAsia"/>
          <w:sz w:val="24"/>
        </w:rPr>
        <w:t>依赖</w:t>
      </w:r>
      <w:r w:rsidR="006C0A4C" w:rsidRPr="00DC39E6">
        <w:rPr>
          <w:rFonts w:hint="eastAsia"/>
          <w:sz w:val="24"/>
        </w:rPr>
        <w:t>无线</w:t>
      </w:r>
      <w:r w:rsidR="00254A49">
        <w:rPr>
          <w:rFonts w:hint="eastAsia"/>
          <w:sz w:val="24"/>
        </w:rPr>
        <w:t>方式为载体来</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2D88582A"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00B47E48">
        <w:rPr>
          <w:rFonts w:hint="eastAsia"/>
          <w:sz w:val="24"/>
        </w:rPr>
        <w:t>不仅满足</w:t>
      </w:r>
      <w:r w:rsidR="009E15E5">
        <w:rPr>
          <w:rFonts w:hint="eastAsia"/>
          <w:sz w:val="24"/>
        </w:rPr>
        <w:t>上述</w:t>
      </w:r>
      <w:r w:rsidR="00B47E48">
        <w:rPr>
          <w:rFonts w:hint="eastAsia"/>
          <w:sz w:val="24"/>
        </w:rPr>
        <w:t>短距离</w:t>
      </w:r>
      <w:r w:rsidR="009E15E5">
        <w:rPr>
          <w:rFonts w:hint="eastAsia"/>
          <w:sz w:val="24"/>
        </w:rPr>
        <w:t>传输</w:t>
      </w:r>
      <w:r w:rsidR="00B47E48">
        <w:rPr>
          <w:rFonts w:hint="eastAsia"/>
          <w:sz w:val="24"/>
        </w:rPr>
        <w:t>的要求，且其低功耗是其他技术不可比拟的，</w:t>
      </w:r>
      <w:r w:rsidR="00576992">
        <w:rPr>
          <w:rFonts w:hint="eastAsia"/>
          <w:sz w:val="24"/>
        </w:rPr>
        <w:t>且</w:t>
      </w:r>
      <w:r w:rsidR="00B47E48">
        <w:rPr>
          <w:rFonts w:hint="eastAsia"/>
          <w:sz w:val="24"/>
        </w:rPr>
        <w:t>此技术</w:t>
      </w:r>
      <w:r w:rsidR="00127C15" w:rsidRPr="00DC39E6">
        <w:rPr>
          <w:rFonts w:hint="eastAsia"/>
          <w:sz w:val="24"/>
        </w:rPr>
        <w:t>对</w:t>
      </w:r>
      <w:r w:rsidR="00552D6C">
        <w:rPr>
          <w:rFonts w:hint="eastAsia"/>
          <w:sz w:val="24"/>
        </w:rPr>
        <w:t>一些有周期性</w:t>
      </w:r>
      <w:r w:rsidR="004D06BA" w:rsidRPr="00DC39E6">
        <w:rPr>
          <w:rFonts w:hint="eastAsia"/>
          <w:sz w:val="24"/>
        </w:rPr>
        <w:t>数据或者是</w:t>
      </w:r>
      <w:r w:rsidR="00576992">
        <w:rPr>
          <w:rFonts w:hint="eastAsia"/>
          <w:sz w:val="24"/>
        </w:rPr>
        <w:t>离散</w:t>
      </w:r>
      <w:r w:rsidR="004F3D3F">
        <w:rPr>
          <w:rFonts w:hint="eastAsia"/>
          <w:sz w:val="24"/>
        </w:rPr>
        <w:t>型</w:t>
      </w:r>
      <w:r w:rsidR="00576992" w:rsidRPr="00DC39E6">
        <w:rPr>
          <w:rFonts w:hint="eastAsia"/>
          <w:sz w:val="24"/>
        </w:rPr>
        <w:t>数据</w:t>
      </w:r>
      <w:r w:rsidR="00552D6C">
        <w:rPr>
          <w:rFonts w:hint="eastAsia"/>
          <w:sz w:val="24"/>
        </w:rPr>
        <w:t>的</w:t>
      </w:r>
      <w:r w:rsidR="00764D17">
        <w:rPr>
          <w:rFonts w:hint="eastAsia"/>
          <w:sz w:val="24"/>
        </w:rPr>
        <w:t>采集</w:t>
      </w:r>
      <w:r w:rsidR="004D06BA" w:rsidRPr="00DC39E6">
        <w:rPr>
          <w:rFonts w:hint="eastAsia"/>
          <w:sz w:val="24"/>
        </w:rPr>
        <w:t>传输也同样适用</w:t>
      </w:r>
      <w:r w:rsidRPr="00DC39E6">
        <w:rPr>
          <w:rFonts w:hint="eastAsia"/>
          <w:sz w:val="24"/>
        </w:rPr>
        <w:t>。</w:t>
      </w:r>
    </w:p>
    <w:p w14:paraId="0A2FC5EB" w14:textId="71B3FD5B"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w:t>
      </w:r>
      <w:r w:rsidR="00C87BB4">
        <w:rPr>
          <w:rFonts w:hint="eastAsia"/>
          <w:sz w:val="24"/>
        </w:rPr>
        <w:t>技术</w:t>
      </w:r>
      <w:r w:rsidR="00A7134C" w:rsidRPr="00DC39E6">
        <w:rPr>
          <w:rFonts w:hint="eastAsia"/>
          <w:sz w:val="24"/>
        </w:rPr>
        <w:t>为解决网络的构建</w:t>
      </w:r>
      <w:r w:rsidR="00C87BB4">
        <w:rPr>
          <w:rFonts w:hint="eastAsia"/>
          <w:sz w:val="24"/>
        </w:rPr>
        <w:t>提供了良好的解决方案</w:t>
      </w:r>
      <w:r w:rsidR="00A7134C" w:rsidRPr="00DC39E6">
        <w:rPr>
          <w:rFonts w:hint="eastAsia"/>
          <w:sz w:val="24"/>
        </w:rPr>
        <w:t>。</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F54EE4">
        <w:rPr>
          <w:rFonts w:hint="eastAsia"/>
          <w:sz w:val="24"/>
        </w:rPr>
        <w:t>根据</w:t>
      </w:r>
      <w:r w:rsidR="00445913" w:rsidRPr="00DC39E6">
        <w:rPr>
          <w:rFonts w:hint="eastAsia"/>
          <w:sz w:val="24"/>
        </w:rPr>
        <w:t>ZigBee</w:t>
      </w:r>
      <w:r w:rsidR="00F54EE4">
        <w:rPr>
          <w:rFonts w:hint="eastAsia"/>
          <w:sz w:val="24"/>
        </w:rPr>
        <w:t>的此特性与本系统的研究要求</w:t>
      </w:r>
      <w:r w:rsidR="00445913" w:rsidRPr="00DC39E6">
        <w:rPr>
          <w:rFonts w:hint="eastAsia"/>
          <w:sz w:val="24"/>
        </w:rPr>
        <w:t>，</w:t>
      </w:r>
      <w:r w:rsidR="00F54EE4">
        <w:rPr>
          <w:rFonts w:hint="eastAsia"/>
          <w:sz w:val="24"/>
        </w:rPr>
        <w:t>ZigBee</w:t>
      </w:r>
      <w:r w:rsidR="00F54EE4">
        <w:rPr>
          <w:rFonts w:hint="eastAsia"/>
          <w:sz w:val="24"/>
        </w:rPr>
        <w:t>完全</w:t>
      </w:r>
      <w:r w:rsidR="00430419">
        <w:rPr>
          <w:rFonts w:hint="eastAsia"/>
          <w:sz w:val="24"/>
        </w:rPr>
        <w:t>可以作为</w:t>
      </w:r>
      <w:r w:rsidR="00F54EE4">
        <w:rPr>
          <w:rFonts w:hint="eastAsia"/>
          <w:sz w:val="24"/>
        </w:rPr>
        <w:t>本系统的</w:t>
      </w:r>
      <w:r w:rsidR="00430419">
        <w:rPr>
          <w:rFonts w:hint="eastAsia"/>
          <w:sz w:val="24"/>
        </w:rPr>
        <w:t>无线传感器网络</w:t>
      </w:r>
      <w:r w:rsidR="00445913" w:rsidRPr="00DC39E6">
        <w:rPr>
          <w:rFonts w:hint="eastAsia"/>
          <w:sz w:val="24"/>
        </w:rPr>
        <w:t>传输协议。</w:t>
      </w:r>
    </w:p>
    <w:p w14:paraId="65C89073" w14:textId="5D7B6EFF" w:rsidR="00847B20" w:rsidRPr="00DC39E6" w:rsidRDefault="00784AA9" w:rsidP="00CE3417">
      <w:pPr>
        <w:pStyle w:val="3"/>
        <w:keepNext w:val="0"/>
        <w:keepLines w:val="0"/>
        <w:spacing w:line="440" w:lineRule="exact"/>
        <w:rPr>
          <w:sz w:val="28"/>
        </w:rPr>
      </w:pPr>
      <w:bookmarkStart w:id="39" w:name="_Toc515025666"/>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9"/>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commentRangeStart w:id="40"/>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commentRangeEnd w:id="40"/>
      <w:r w:rsidR="00F70024">
        <w:rPr>
          <w:rStyle w:val="ac"/>
        </w:rPr>
        <w:commentReference w:id="40"/>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71075977"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p>
    <w:p w14:paraId="1ADB9A61" w14:textId="50090DC5"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795A0359" w:rsidR="00195B69" w:rsidRPr="00DC39E6" w:rsidRDefault="00DA7749" w:rsidP="00CE3417">
      <w:pPr>
        <w:spacing w:line="440" w:lineRule="exact"/>
        <w:ind w:firstLineChars="200" w:firstLine="480"/>
        <w:rPr>
          <w:sz w:val="24"/>
        </w:rPr>
      </w:pPr>
      <w:r w:rsidRPr="00DC39E6">
        <w:rPr>
          <w:rFonts w:hint="eastAsia"/>
          <w:sz w:val="24"/>
        </w:rPr>
        <w:t>ZigBee</w:t>
      </w:r>
      <w:r w:rsidR="00EE4B11">
        <w:rPr>
          <w:rFonts w:hint="eastAsia"/>
          <w:sz w:val="24"/>
        </w:rPr>
        <w:t>技术提供的工作模式</w:t>
      </w:r>
      <w:r w:rsidR="009C5A8E" w:rsidRPr="00DC39E6">
        <w:rPr>
          <w:rFonts w:hint="eastAsia"/>
          <w:sz w:val="24"/>
        </w:rPr>
        <w:t>可以很好地</w:t>
      </w:r>
      <w:r w:rsidR="008D55E4" w:rsidRPr="00DC39E6">
        <w:rPr>
          <w:rFonts w:hint="eastAsia"/>
          <w:sz w:val="24"/>
        </w:rPr>
        <w:t>避免</w:t>
      </w:r>
      <w:r w:rsidR="00AD7267">
        <w:rPr>
          <w:rFonts w:hint="eastAsia"/>
          <w:sz w:val="24"/>
        </w:rPr>
        <w:t>数据交互时的冲突</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w:t>
      </w:r>
      <w:r w:rsidR="00986FCA">
        <w:rPr>
          <w:rFonts w:hint="eastAsia"/>
          <w:sz w:val="24"/>
        </w:rPr>
        <w:t>待对方发送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发生</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41" w:name="_Toc515025667"/>
      <w:r w:rsidRPr="00DC39E6">
        <w:rPr>
          <w:rFonts w:hint="eastAsia"/>
          <w:sz w:val="28"/>
        </w:rPr>
        <w:t>2.2.2 ZigBee</w:t>
      </w:r>
      <w:r w:rsidRPr="00DC39E6">
        <w:rPr>
          <w:rFonts w:hint="eastAsia"/>
          <w:sz w:val="28"/>
        </w:rPr>
        <w:t>协议栈架构</w:t>
      </w:r>
      <w:bookmarkEnd w:id="41"/>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6827959B">
            <wp:extent cx="4328808" cy="3766219"/>
            <wp:effectExtent l="0" t="0" r="0" b="571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73595" cy="3805185"/>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lastRenderedPageBreak/>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13F4F2A9"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8D495B">
        <w:rPr>
          <w:rFonts w:hint="eastAsia"/>
          <w:sz w:val="24"/>
        </w:rPr>
        <w:t>在</w:t>
      </w:r>
      <w:r w:rsidR="002676A0" w:rsidRPr="00DC39E6">
        <w:rPr>
          <w:rFonts w:hint="eastAsia"/>
          <w:sz w:val="24"/>
        </w:rPr>
        <w:t>物理层</w:t>
      </w:r>
      <w:r w:rsidR="008D495B">
        <w:rPr>
          <w:rFonts w:hint="eastAsia"/>
          <w:sz w:val="24"/>
        </w:rPr>
        <w:t>中，提供了管理维护自身</w:t>
      </w:r>
      <w:r w:rsidR="002676A0" w:rsidRPr="00DC39E6">
        <w:rPr>
          <w:rFonts w:hint="eastAsia"/>
          <w:sz w:val="24"/>
        </w:rPr>
        <w:t>数据库</w:t>
      </w:r>
      <w:r w:rsidR="008D495B">
        <w:rPr>
          <w:rFonts w:hint="eastAsia"/>
          <w:sz w:val="24"/>
        </w:rPr>
        <w:t>的接口方法</w:t>
      </w:r>
      <w:r w:rsidR="002676A0" w:rsidRPr="00DC39E6">
        <w:rPr>
          <w:rFonts w:hint="eastAsia"/>
          <w:sz w:val="24"/>
        </w:rPr>
        <w:t>，</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1A292CA0" w:rsidR="00813F3F" w:rsidRDefault="00D80086" w:rsidP="00CE3417">
      <w:pPr>
        <w:spacing w:line="440" w:lineRule="exact"/>
        <w:jc w:val="center"/>
        <w:rPr>
          <w:sz w:val="24"/>
        </w:rPr>
      </w:pPr>
      <w:r w:rsidRPr="00DC39E6">
        <w:rPr>
          <w:rFonts w:hint="eastAsia"/>
          <w:sz w:val="24"/>
        </w:rPr>
        <w:t>Fig.</w:t>
      </w:r>
      <w:r w:rsidR="002676A0" w:rsidRPr="00DC39E6">
        <w:rPr>
          <w:sz w:val="24"/>
        </w:rPr>
        <w:t>2.4</w:t>
      </w:r>
      <w:r w:rsidR="002676A0" w:rsidRPr="00DC39E6">
        <w:rPr>
          <w:sz w:val="24"/>
        </w:rPr>
        <w:tab/>
        <w:t>The PHY layer structure diagram</w:t>
      </w:r>
    </w:p>
    <w:p w14:paraId="38A1C819" w14:textId="77777777" w:rsidR="00A85CDE" w:rsidRPr="00DC39E6" w:rsidRDefault="00A85CDE" w:rsidP="00CE3417">
      <w:pPr>
        <w:spacing w:line="440" w:lineRule="exact"/>
        <w:jc w:val="center"/>
        <w:rPr>
          <w:sz w:val="24"/>
        </w:rPr>
      </w:pPr>
    </w:p>
    <w:p w14:paraId="7A4F46A8" w14:textId="77777777" w:rsidR="00952457" w:rsidRPr="00DC39E6" w:rsidRDefault="00813F3F" w:rsidP="00CE3417">
      <w:pPr>
        <w:spacing w:line="440" w:lineRule="exact"/>
        <w:ind w:firstLineChars="200" w:firstLine="480"/>
        <w:rPr>
          <w:sz w:val="24"/>
        </w:rPr>
      </w:pPr>
      <w:r w:rsidRPr="00DC39E6">
        <w:rPr>
          <w:rFonts w:hint="eastAsia"/>
          <w:sz w:val="24"/>
        </w:rPr>
        <w:lastRenderedPageBreak/>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3B510B7E"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7]</w:t>
      </w:r>
      <w:r w:rsidR="00D07DCF">
        <w:rPr>
          <w:sz w:val="24"/>
          <w:vertAlign w:val="superscript"/>
        </w:rPr>
        <w:fldChar w:fldCharType="end"/>
      </w:r>
      <w:r w:rsidRPr="00DC39E6">
        <w:rPr>
          <w:rFonts w:hint="eastAsia"/>
          <w:sz w:val="24"/>
        </w:rPr>
        <w:t>。</w:t>
      </w:r>
    </w:p>
    <w:p w14:paraId="653F9507" w14:textId="33A2623E" w:rsidR="00D715C4" w:rsidRPr="00DC39E6" w:rsidRDefault="00434D45" w:rsidP="00CE3417">
      <w:pPr>
        <w:spacing w:line="440" w:lineRule="exact"/>
        <w:ind w:firstLineChars="200" w:firstLine="480"/>
        <w:rPr>
          <w:sz w:val="24"/>
        </w:rPr>
      </w:pPr>
      <w:r>
        <w:rPr>
          <w:rFonts w:hint="eastAsia"/>
          <w:sz w:val="24"/>
        </w:rPr>
        <w:t>在</w:t>
      </w:r>
      <w:r w:rsidRPr="00DC39E6">
        <w:rPr>
          <w:rFonts w:hint="eastAsia"/>
          <w:sz w:val="24"/>
        </w:rPr>
        <w:t>媒体访问控制层</w:t>
      </w:r>
      <w:r>
        <w:rPr>
          <w:rFonts w:hint="eastAsia"/>
          <w:sz w:val="24"/>
        </w:rPr>
        <w:t>中，</w:t>
      </w:r>
      <w:r w:rsidR="00D715C4" w:rsidRPr="00DC39E6">
        <w:rPr>
          <w:rFonts w:hint="eastAsia"/>
          <w:sz w:val="24"/>
        </w:rPr>
        <w:t>同</w:t>
      </w:r>
      <w:r>
        <w:rPr>
          <w:rFonts w:hint="eastAsia"/>
          <w:sz w:val="24"/>
        </w:rPr>
        <w:t>物理层一样也</w:t>
      </w:r>
      <w:r w:rsidR="00D715C4" w:rsidRPr="00DC39E6">
        <w:rPr>
          <w:rFonts w:hint="eastAsia"/>
          <w:sz w:val="24"/>
        </w:rPr>
        <w:t>维护了一个属于该层相关的数据库（主要</w:t>
      </w:r>
      <w:r w:rsidR="000725A6">
        <w:rPr>
          <w:rFonts w:hint="eastAsia"/>
          <w:sz w:val="24"/>
        </w:rPr>
        <w:t>存储的</w:t>
      </w:r>
      <w:r w:rsidR="00D715C4" w:rsidRPr="00DC39E6">
        <w:rPr>
          <w:rFonts w:hint="eastAsia"/>
          <w:sz w:val="24"/>
        </w:rPr>
        <w:t>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286FC3AD">
            <wp:extent cx="2798553" cy="2422187"/>
            <wp:effectExtent l="0" t="0" r="1905" b="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11821" cy="2433670"/>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48D28D4D" w14:textId="0E06A724" w:rsidR="00761EA0" w:rsidRPr="00DC39E6" w:rsidRDefault="00F9225E" w:rsidP="0059238B">
      <w:pPr>
        <w:spacing w:line="440" w:lineRule="exact"/>
        <w:ind w:firstLineChars="200" w:firstLine="480"/>
        <w:rPr>
          <w:sz w:val="24"/>
        </w:rPr>
      </w:pPr>
      <w:r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00DD47E5" w:rsidRPr="00DC39E6">
        <w:rPr>
          <w:rFonts w:hint="eastAsia"/>
          <w:sz w:val="24"/>
        </w:rPr>
        <w:t>，</w:t>
      </w:r>
      <w:r w:rsidR="002330BD">
        <w:rPr>
          <w:rFonts w:hint="eastAsia"/>
          <w:sz w:val="24"/>
        </w:rPr>
        <w:t>其</w:t>
      </w:r>
      <w:r w:rsidRPr="00DC39E6">
        <w:rPr>
          <w:rFonts w:hint="eastAsia"/>
          <w:sz w:val="24"/>
        </w:rPr>
        <w:t>核心功能是路由、寻址、网络</w:t>
      </w:r>
      <w:r w:rsidR="004A71FD">
        <w:rPr>
          <w:rFonts w:hint="eastAsia"/>
          <w:sz w:val="24"/>
        </w:rPr>
        <w:t>建立与维护等</w:t>
      </w:r>
      <w:r w:rsidR="00D715C4" w:rsidRPr="00DC39E6">
        <w:rPr>
          <w:rFonts w:hint="eastAsia"/>
          <w:sz w:val="24"/>
        </w:rPr>
        <w:t>。</w:t>
      </w:r>
      <w:r w:rsidR="00DD47E5" w:rsidRPr="00DC39E6">
        <w:rPr>
          <w:rFonts w:hint="eastAsia"/>
          <w:sz w:val="24"/>
        </w:rPr>
        <w:t>例如网络发现与网络形成、加入网络和离开网络、</w:t>
      </w:r>
      <w:r w:rsidR="0059238B">
        <w:rPr>
          <w:rFonts w:hint="eastAsia"/>
          <w:sz w:val="24"/>
        </w:rPr>
        <w:t>以及网络中新增</w:t>
      </w:r>
      <w:r w:rsidR="00DD47E5" w:rsidRPr="00DC39E6">
        <w:rPr>
          <w:rFonts w:hint="eastAsia"/>
          <w:sz w:val="24"/>
        </w:rPr>
        <w:t>节点的增加与</w:t>
      </w:r>
      <w:r w:rsidR="0059238B">
        <w:rPr>
          <w:rFonts w:hint="eastAsia"/>
          <w:sz w:val="24"/>
        </w:rPr>
        <w:t>已有节点的</w:t>
      </w:r>
      <w:r w:rsidR="00DD47E5" w:rsidRPr="00DC39E6">
        <w:rPr>
          <w:rFonts w:hint="eastAsia"/>
          <w:sz w:val="24"/>
        </w:rPr>
        <w:t>删除</w:t>
      </w:r>
      <w:r w:rsidR="00F84A0D">
        <w:rPr>
          <w:rFonts w:hint="eastAsia"/>
          <w:sz w:val="24"/>
        </w:rPr>
        <w:t>等</w:t>
      </w:r>
      <w:r w:rsidR="00DD47E5" w:rsidRPr="00DC39E6">
        <w:rPr>
          <w:rFonts w:hint="eastAsia"/>
          <w:sz w:val="24"/>
        </w:rPr>
        <w:t>。</w:t>
      </w:r>
    </w:p>
    <w:p w14:paraId="5083905F" w14:textId="707DA035" w:rsidR="00DD47E5" w:rsidRPr="00DC39E6" w:rsidRDefault="00E77655" w:rsidP="00CE3417">
      <w:pPr>
        <w:spacing w:line="440" w:lineRule="exact"/>
        <w:ind w:firstLineChars="200" w:firstLine="480"/>
        <w:rPr>
          <w:sz w:val="24"/>
        </w:rPr>
      </w:pPr>
      <w:r w:rsidRPr="00DC39E6">
        <w:rPr>
          <w:rFonts w:hint="eastAsia"/>
          <w:sz w:val="24"/>
        </w:rPr>
        <w:t>网络层之所以可以实现星型、树型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00B75553">
        <w:rPr>
          <w:rFonts w:hint="eastAsia"/>
          <w:sz w:val="24"/>
        </w:rPr>
        <w:t>自定义</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4BEDA513">
            <wp:extent cx="1865990" cy="2217906"/>
            <wp:effectExtent l="0" t="0" r="127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82410" cy="2237423"/>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08C8AB72" w:rsidR="000A6AA2"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1565ED96" w14:textId="77777777" w:rsidR="00FA0E61" w:rsidRPr="00DC39E6" w:rsidRDefault="00FA0E61" w:rsidP="00CE3417">
      <w:pPr>
        <w:spacing w:line="440" w:lineRule="exact"/>
        <w:jc w:val="center"/>
        <w:rPr>
          <w:sz w:val="24"/>
        </w:rPr>
      </w:pP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5D09BC7C"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是</w:t>
      </w:r>
      <w:r w:rsidR="00FA0E61">
        <w:rPr>
          <w:rFonts w:hint="eastAsia"/>
          <w:sz w:val="24"/>
        </w:rPr>
        <w:t>为</w:t>
      </w:r>
      <w:r w:rsidR="00123B5B" w:rsidRPr="00DC39E6">
        <w:rPr>
          <w:sz w:val="24"/>
        </w:rPr>
        <w:t>应用</w:t>
      </w:r>
      <w:r w:rsidR="00123B5B">
        <w:rPr>
          <w:rFonts w:hint="eastAsia"/>
          <w:sz w:val="24"/>
        </w:rPr>
        <w:t>层</w:t>
      </w:r>
      <w:r w:rsidR="00123B5B" w:rsidRPr="00DC39E6">
        <w:rPr>
          <w:sz w:val="24"/>
        </w:rPr>
        <w:t>与网络层</w:t>
      </w:r>
      <w:r w:rsidR="00123B5B">
        <w:rPr>
          <w:rFonts w:hint="eastAsia"/>
          <w:sz w:val="24"/>
        </w:rPr>
        <w:t>间</w:t>
      </w:r>
      <w:r w:rsidRPr="00DC39E6">
        <w:rPr>
          <w:rFonts w:hint="eastAsia"/>
          <w:sz w:val="24"/>
        </w:rPr>
        <w:t>提供</w:t>
      </w:r>
      <w:r w:rsidR="00123B5B">
        <w:rPr>
          <w:sz w:val="24"/>
        </w:rPr>
        <w:t>一个安全的隔离带，</w:t>
      </w:r>
      <w:r w:rsidR="00123B5B">
        <w:rPr>
          <w:rFonts w:hint="eastAsia"/>
          <w:sz w:val="24"/>
        </w:rPr>
        <w:t>使</w:t>
      </w:r>
      <w:r w:rsidRPr="00DC39E6">
        <w:rPr>
          <w:rFonts w:hint="eastAsia"/>
          <w:sz w:val="24"/>
        </w:rPr>
        <w:t>各自</w:t>
      </w:r>
      <w:r w:rsidRPr="00DC39E6">
        <w:rPr>
          <w:sz w:val="24"/>
        </w:rPr>
        <w:t>负责</w:t>
      </w:r>
      <w:r w:rsidRPr="00DC39E6">
        <w:rPr>
          <w:rFonts w:hint="eastAsia"/>
          <w:sz w:val="24"/>
        </w:rPr>
        <w:t>任务</w:t>
      </w:r>
      <w:r w:rsidR="00123B5B">
        <w:rPr>
          <w:rFonts w:hint="eastAsia"/>
          <w:sz w:val="24"/>
        </w:rPr>
        <w:t>单纯</w:t>
      </w:r>
      <w:r w:rsidR="00FD0302" w:rsidRPr="00DC39E6">
        <w:rPr>
          <w:sz w:val="24"/>
        </w:rPr>
        <w:t>而不</w:t>
      </w:r>
      <w:r w:rsidR="00FD0302" w:rsidRPr="00DC39E6">
        <w:rPr>
          <w:rFonts w:hint="eastAsia"/>
          <w:sz w:val="24"/>
        </w:rPr>
        <w:t>冗杂</w:t>
      </w:r>
      <w:r w:rsidR="00D53654">
        <w:rPr>
          <w:rFonts w:hint="eastAsia"/>
          <w:sz w:val="24"/>
        </w:rPr>
        <w:t>。</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343496F8"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00285C54">
        <w:rPr>
          <w:rFonts w:hint="eastAsia"/>
          <w:sz w:val="24"/>
        </w:rPr>
        <w:t>除</w:t>
      </w:r>
      <w:r w:rsidR="00285C54">
        <w:rPr>
          <w:sz w:val="24"/>
        </w:rPr>
        <w:t>以上初始化</w:t>
      </w:r>
      <w:r w:rsidR="00285C54">
        <w:rPr>
          <w:rFonts w:hint="eastAsia"/>
          <w:sz w:val="24"/>
        </w:rPr>
        <w:t>任务</w:t>
      </w:r>
      <w:r w:rsidRPr="00DC39E6">
        <w:rPr>
          <w:sz w:val="24"/>
        </w:rPr>
        <w:t>外，还负责设备与设备之间的</w:t>
      </w:r>
      <w:r w:rsidRPr="00DC39E6">
        <w:rPr>
          <w:rFonts w:hint="eastAsia"/>
          <w:sz w:val="24"/>
        </w:rPr>
        <w:t>通信</w:t>
      </w:r>
      <w:r w:rsidR="00D608A3">
        <w:rPr>
          <w:sz w:val="24"/>
        </w:rPr>
        <w:t>，例如设备之间的发现</w:t>
      </w:r>
      <w:r w:rsidR="00D608A3">
        <w:rPr>
          <w:rFonts w:hint="eastAsia"/>
          <w:sz w:val="24"/>
        </w:rPr>
        <w:t>、</w:t>
      </w:r>
      <w:r w:rsidRPr="00DC39E6">
        <w:rPr>
          <w:rFonts w:hint="eastAsia"/>
          <w:sz w:val="24"/>
        </w:rPr>
        <w:t>绑定</w:t>
      </w:r>
      <w:r w:rsidRPr="00DC39E6">
        <w:rPr>
          <w:sz w:val="24"/>
        </w:rPr>
        <w:t>等。</w:t>
      </w:r>
    </w:p>
    <w:p w14:paraId="0D9E9B89" w14:textId="08428FF7" w:rsidR="00223C65" w:rsidRPr="00DC39E6" w:rsidRDefault="00A51AC2" w:rsidP="00CE3417">
      <w:pPr>
        <w:spacing w:line="360" w:lineRule="auto"/>
        <w:jc w:val="center"/>
      </w:pPr>
      <w:r w:rsidRPr="00DC39E6">
        <w:rPr>
          <w:noProof/>
        </w:rPr>
        <w:drawing>
          <wp:inline distT="0" distB="0" distL="0" distR="0" wp14:anchorId="7F44DA09" wp14:editId="0E9C725C">
            <wp:extent cx="1887166" cy="2243076"/>
            <wp:effectExtent l="0" t="0" r="0" b="508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1240" cy="2271691"/>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2" w:name="_Toc515025668"/>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2"/>
    </w:p>
    <w:p w14:paraId="4348BEC6" w14:textId="21AB5D0C"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还有很多无线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w:t>
      </w:r>
      <w:r w:rsidR="00C63459">
        <w:rPr>
          <w:rFonts w:hint="eastAsia"/>
          <w:sz w:val="24"/>
        </w:rPr>
        <w:t>如</w:t>
      </w:r>
      <w:r w:rsidR="003D422B" w:rsidRPr="00DC39E6">
        <w:rPr>
          <w:rFonts w:hint="eastAsia"/>
          <w:sz w:val="24"/>
        </w:rPr>
        <w:t>表</w:t>
      </w:r>
      <w:r w:rsidR="003D422B" w:rsidRPr="00DC39E6">
        <w:rPr>
          <w:rFonts w:hint="eastAsia"/>
          <w:sz w:val="24"/>
        </w:rPr>
        <w:t>2.1</w:t>
      </w:r>
      <w:r w:rsidR="00C63459">
        <w:rPr>
          <w:rFonts w:hint="eastAsia"/>
          <w:sz w:val="24"/>
        </w:rPr>
        <w:t>所示</w:t>
      </w:r>
      <w:r w:rsidR="00401B1D" w:rsidRPr="00DC39E6">
        <w:rPr>
          <w:rFonts w:hint="eastAsia"/>
          <w:sz w:val="24"/>
        </w:rPr>
        <w:t>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CE3417">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CE3417">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CE3417">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CE3417">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CE3417">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CE3417">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CE3417">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CE3417">
            <w:pPr>
              <w:spacing w:line="440" w:lineRule="exact"/>
              <w:jc w:val="center"/>
              <w:rPr>
                <w:sz w:val="24"/>
              </w:rPr>
            </w:pPr>
            <w:r w:rsidRPr="00DC39E6">
              <w:rPr>
                <w:rFonts w:hint="eastAsia"/>
                <w:sz w:val="24"/>
              </w:rPr>
              <w:t>868915MHz,</w:t>
            </w:r>
          </w:p>
          <w:p w14:paraId="34C6AAFC" w14:textId="2C0E01B4" w:rsidR="00913201" w:rsidRPr="00DC39E6" w:rsidRDefault="00913201" w:rsidP="00CE3417">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CE3417">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CE3417">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CE3417">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CE3417">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CE3417">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CE3417">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CE3417">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CE3417">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CE3417">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CE3417">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CE3417">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CE3417">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CE3417">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CE3417">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CE3417">
            <w:pPr>
              <w:spacing w:line="440" w:lineRule="exact"/>
              <w:jc w:val="center"/>
              <w:rPr>
                <w:sz w:val="24"/>
              </w:rPr>
            </w:pPr>
            <w:r w:rsidRPr="00DC39E6">
              <w:rPr>
                <w:rFonts w:hint="eastAsia"/>
                <w:sz w:val="24"/>
              </w:rPr>
              <w:t>蓝牙</w:t>
            </w:r>
          </w:p>
        </w:tc>
        <w:tc>
          <w:tcPr>
            <w:tcW w:w="1490" w:type="dxa"/>
            <w:vAlign w:val="center"/>
          </w:tcPr>
          <w:p w14:paraId="38821902" w14:textId="3AC4F617"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CE3417">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CE3417">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CE3417">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CE3417">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CE3417">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CE3417">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CE3417">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CE3417">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CE3417">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3" w:name="_Toc515025669"/>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3"/>
    </w:p>
    <w:p w14:paraId="1877177A" w14:textId="5804ABBA" w:rsidR="0050160C" w:rsidRPr="00DC39E6" w:rsidRDefault="0050160C" w:rsidP="00CE3417">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4" w:name="_Toc515025670"/>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4"/>
    </w:p>
    <w:p w14:paraId="0D5BE32B" w14:textId="77777777" w:rsidR="00490D59"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w:t>
      </w:r>
      <w:r w:rsidR="00144275">
        <w:rPr>
          <w:rFonts w:hint="eastAsia"/>
          <w:sz w:val="24"/>
        </w:rPr>
        <w:t>应用</w:t>
      </w:r>
      <w:r w:rsidR="00EA17C7" w:rsidRPr="00DC39E6">
        <w:rPr>
          <w:rFonts w:hint="eastAsia"/>
          <w:sz w:val="24"/>
        </w:rPr>
        <w:t>到火灾探测器中是一个必然趋势，</w:t>
      </w:r>
      <w:r w:rsidR="00144275">
        <w:rPr>
          <w:rFonts w:hint="eastAsia"/>
          <w:sz w:val="24"/>
        </w:rPr>
        <w:t>此人工智能</w:t>
      </w:r>
      <w:r w:rsidR="00EA17C7" w:rsidRPr="00DC39E6">
        <w:rPr>
          <w:rFonts w:hint="eastAsia"/>
          <w:sz w:val="24"/>
        </w:rPr>
        <w:t>机器学习</w:t>
      </w:r>
      <w:r w:rsidR="00144275">
        <w:rPr>
          <w:rFonts w:hint="eastAsia"/>
          <w:sz w:val="24"/>
        </w:rPr>
        <w:t>的</w:t>
      </w:r>
      <w:r w:rsidR="00EA17C7" w:rsidRPr="00DC39E6">
        <w:rPr>
          <w:rFonts w:hint="eastAsia"/>
          <w:sz w:val="24"/>
        </w:rPr>
        <w:t>方法能使系统更</w:t>
      </w:r>
      <w:r w:rsidR="00144275">
        <w:rPr>
          <w:rFonts w:hint="eastAsia"/>
          <w:sz w:val="24"/>
        </w:rPr>
        <w:t>精确、稳定，采取传感器数据</w:t>
      </w:r>
      <w:r w:rsidR="00A948C7" w:rsidRPr="00DC39E6">
        <w:rPr>
          <w:rFonts w:hint="eastAsia"/>
          <w:sz w:val="24"/>
        </w:rPr>
        <w:t>融合</w:t>
      </w:r>
      <w:r w:rsidR="00144275">
        <w:rPr>
          <w:rFonts w:hint="eastAsia"/>
          <w:sz w:val="24"/>
        </w:rPr>
        <w:t>算法</w:t>
      </w:r>
      <w:r w:rsidR="00A948C7" w:rsidRPr="00DC39E6">
        <w:rPr>
          <w:rFonts w:hint="eastAsia"/>
          <w:sz w:val="24"/>
        </w:rPr>
        <w:t>，</w:t>
      </w:r>
      <w:r w:rsidR="00144275">
        <w:rPr>
          <w:rFonts w:hint="eastAsia"/>
          <w:sz w:val="24"/>
        </w:rPr>
        <w:t>能</w:t>
      </w:r>
      <w:r w:rsidR="00A948C7" w:rsidRPr="00DC39E6">
        <w:rPr>
          <w:rFonts w:hint="eastAsia"/>
          <w:sz w:val="24"/>
        </w:rPr>
        <w:t>使</w:t>
      </w:r>
      <w:r w:rsidR="00144275">
        <w:rPr>
          <w:rFonts w:hint="eastAsia"/>
          <w:sz w:val="24"/>
        </w:rPr>
        <w:t>系统精度更高</w:t>
      </w:r>
      <w:r w:rsidR="00490D59">
        <w:rPr>
          <w:rFonts w:hint="eastAsia"/>
          <w:sz w:val="24"/>
        </w:rPr>
        <w:t>。</w:t>
      </w:r>
    </w:p>
    <w:p w14:paraId="188CC36C" w14:textId="0056648B" w:rsidR="00D05BC6" w:rsidRPr="00DC39E6" w:rsidRDefault="00F46FEF" w:rsidP="00CE3417">
      <w:pPr>
        <w:spacing w:line="440" w:lineRule="exact"/>
        <w:ind w:firstLineChars="200" w:firstLine="480"/>
        <w:rPr>
          <w:sz w:val="24"/>
        </w:rPr>
      </w:pPr>
      <w:r w:rsidRPr="00DC39E6">
        <w:rPr>
          <w:rFonts w:hint="eastAsia"/>
          <w:sz w:val="24"/>
        </w:rPr>
        <w:t>本章将</w:t>
      </w:r>
      <w:r w:rsidR="00A45E9F">
        <w:rPr>
          <w:rFonts w:hint="eastAsia"/>
          <w:sz w:val="24"/>
        </w:rPr>
        <w:t>首先介绍常见数据融合的</w:t>
      </w:r>
      <w:r w:rsidR="00F05B07" w:rsidRPr="00DC39E6">
        <w:rPr>
          <w:rFonts w:hint="eastAsia"/>
          <w:sz w:val="24"/>
        </w:rPr>
        <w:t>相关</w:t>
      </w:r>
      <w:r w:rsidRPr="00DC39E6">
        <w:rPr>
          <w:rFonts w:hint="eastAsia"/>
          <w:sz w:val="24"/>
        </w:rPr>
        <w:t>算法</w:t>
      </w:r>
      <w:r w:rsidR="00A45E9F">
        <w:rPr>
          <w:rFonts w:hint="eastAsia"/>
          <w:sz w:val="24"/>
        </w:rPr>
        <w:t>，然后对火灾报警系统</w:t>
      </w:r>
      <w:r w:rsidR="00B711AA" w:rsidRPr="00DC39E6">
        <w:rPr>
          <w:rFonts w:hint="eastAsia"/>
          <w:sz w:val="24"/>
        </w:rPr>
        <w:t>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5" w:name="_Toc515025671"/>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5"/>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6" w:name="_Toc515025672"/>
      <w:r w:rsidRPr="00DC39E6">
        <w:rPr>
          <w:rFonts w:hint="eastAsia"/>
          <w:sz w:val="28"/>
          <w:szCs w:val="30"/>
        </w:rPr>
        <w:t xml:space="preserve">3.1.1 </w:t>
      </w:r>
      <w:r w:rsidRPr="00DC39E6">
        <w:rPr>
          <w:rFonts w:hint="eastAsia"/>
          <w:sz w:val="28"/>
          <w:szCs w:val="30"/>
        </w:rPr>
        <w:t>遗传算法</w:t>
      </w:r>
      <w:bookmarkEnd w:id="46"/>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1E309E26"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EB5CD6">
        <w:rPr>
          <w:rFonts w:hint="eastAsia"/>
          <w:sz w:val="24"/>
        </w:rPr>
        <w:t>，</w:t>
      </w:r>
      <w:r w:rsidR="00805A80" w:rsidRPr="00DC39E6">
        <w:rPr>
          <w:rFonts w:hint="eastAsia"/>
          <w:sz w:val="24"/>
        </w:rPr>
        <w:t>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w:t>
      </w:r>
      <w:r w:rsidR="00B022AC">
        <w:rPr>
          <w:rFonts w:hint="eastAsia"/>
          <w:sz w:val="24"/>
        </w:rPr>
        <w:t>与</w:t>
      </w:r>
      <w:r w:rsidR="001044FD">
        <w:rPr>
          <w:rFonts w:hint="eastAsia"/>
          <w:sz w:val="24"/>
        </w:rPr>
        <w:t>淘汰</w:t>
      </w:r>
      <w:r w:rsidR="008D0723" w:rsidRPr="00DC39E6">
        <w:rPr>
          <w:rFonts w:hint="eastAsia"/>
          <w:sz w:val="24"/>
        </w:rPr>
        <w:t>过程</w:t>
      </w:r>
      <w:r w:rsidR="001044FD">
        <w:rPr>
          <w:rFonts w:hint="eastAsia"/>
          <w:sz w:val="24"/>
        </w:rPr>
        <w:t>，来</w:t>
      </w:r>
      <w:r w:rsidR="008D0723" w:rsidRPr="00DC39E6">
        <w:rPr>
          <w:rFonts w:hint="eastAsia"/>
          <w:sz w:val="24"/>
        </w:rPr>
        <w:t>搜寻</w:t>
      </w:r>
      <w:r w:rsidR="001044FD">
        <w:rPr>
          <w:rFonts w:hint="eastAsia"/>
          <w:sz w:val="24"/>
        </w:rPr>
        <w:t>最</w:t>
      </w:r>
      <w:r w:rsidR="0008058E">
        <w:rPr>
          <w:rFonts w:hint="eastAsia"/>
          <w:sz w:val="24"/>
        </w:rPr>
        <w:t>适应</w:t>
      </w:r>
      <w:r w:rsidR="00317A0C">
        <w:rPr>
          <w:rFonts w:hint="eastAsia"/>
          <w:sz w:val="24"/>
        </w:rPr>
        <w:t>的</w:t>
      </w:r>
      <w:r w:rsidR="001044FD">
        <w:rPr>
          <w:rFonts w:hint="eastAsia"/>
          <w:sz w:val="24"/>
        </w:rPr>
        <w:t>个体</w:t>
      </w:r>
      <w:r w:rsidR="00805A80" w:rsidRPr="00DC39E6">
        <w:rPr>
          <w:rFonts w:hint="eastAsia"/>
          <w:sz w:val="24"/>
        </w:rPr>
        <w:t>。</w:t>
      </w:r>
    </w:p>
    <w:p w14:paraId="7B971E91" w14:textId="1857F376"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00581601">
        <w:rPr>
          <w:rFonts w:hint="eastAsia"/>
          <w:sz w:val="24"/>
        </w:rPr>
        <w:t>必定存在最优个体</w:t>
      </w:r>
      <w:r w:rsidRPr="00DC39E6">
        <w:rPr>
          <w:rFonts w:hint="eastAsia"/>
          <w:sz w:val="24"/>
        </w:rPr>
        <w:t>。</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677A85F3"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w:t>
      </w:r>
      <w:r w:rsidR="004C1B9A" w:rsidRPr="00DC39E6">
        <w:rPr>
          <w:rFonts w:hint="eastAsia"/>
          <w:sz w:val="24"/>
        </w:rPr>
        <w:lastRenderedPageBreak/>
        <w:t>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35401A">
        <w:rPr>
          <w:rFonts w:hint="eastAsia"/>
          <w:sz w:val="24"/>
        </w:rPr>
        <w:t>反之亦然</w:t>
      </w:r>
      <w:r w:rsidR="00CC6C33" w:rsidRPr="00DC39E6">
        <w:rPr>
          <w:rFonts w:hint="eastAsia"/>
          <w:sz w:val="24"/>
        </w:rPr>
        <w:t>，</w:t>
      </w:r>
      <w:r w:rsidR="00F500A3" w:rsidRPr="00DC39E6">
        <w:rPr>
          <w:rFonts w:hint="eastAsia"/>
          <w:sz w:val="24"/>
        </w:rPr>
        <w:t>适应度低的个体</w:t>
      </w:r>
      <w:r w:rsidR="009E5D28" w:rsidRPr="00DC39E6">
        <w:rPr>
          <w:rFonts w:hint="eastAsia"/>
          <w:sz w:val="24"/>
        </w:rPr>
        <w:t>在其中渐渐的被种群淘汰</w:t>
      </w:r>
      <w:r w:rsidR="009E5D28">
        <w:rPr>
          <w:rFonts w:hint="eastAsia"/>
          <w:sz w:val="24"/>
        </w:rPr>
        <w:t>，</w:t>
      </w:r>
      <w:r w:rsidR="00F500A3" w:rsidRPr="00DC39E6">
        <w:rPr>
          <w:rFonts w:hint="eastAsia"/>
          <w:sz w:val="24"/>
        </w:rPr>
        <w:t>后代就会越来越少。</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674CA64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w:t>
      </w:r>
      <w:r w:rsidR="00E23599">
        <w:rPr>
          <w:rFonts w:hint="eastAsia"/>
          <w:sz w:val="24"/>
        </w:rPr>
        <w:t>经过</w:t>
      </w:r>
      <w:r w:rsidR="003C74E1" w:rsidRPr="00DC39E6">
        <w:rPr>
          <w:rFonts w:hint="eastAsia"/>
          <w:sz w:val="24"/>
        </w:rPr>
        <w:t>选择</w:t>
      </w:r>
      <w:r w:rsidR="00E844B6">
        <w:rPr>
          <w:rFonts w:hint="eastAsia"/>
          <w:sz w:val="24"/>
        </w:rPr>
        <w:t>算子操作</w:t>
      </w:r>
      <w:r w:rsidR="003C74E1" w:rsidRPr="00DC39E6">
        <w:rPr>
          <w:rFonts w:hint="eastAsia"/>
          <w:sz w:val="24"/>
        </w:rPr>
        <w:t>来</w:t>
      </w:r>
      <w:r w:rsidR="00AB591F" w:rsidRPr="00DC39E6">
        <w:rPr>
          <w:rFonts w:hint="eastAsia"/>
          <w:sz w:val="24"/>
        </w:rPr>
        <w:t>完成</w:t>
      </w:r>
      <w:r w:rsidR="00E13421">
        <w:rPr>
          <w:rFonts w:hint="eastAsia"/>
          <w:sz w:val="24"/>
        </w:rPr>
        <w:t>种群选择与淘汰</w:t>
      </w:r>
      <w:r w:rsidR="003C74E1" w:rsidRPr="00DC39E6">
        <w:rPr>
          <w:rFonts w:hint="eastAsia"/>
          <w:sz w:val="24"/>
        </w:rPr>
        <w:t>，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CE3417">
      <w:pPr>
        <w:spacing w:line="360" w:lineRule="auto"/>
        <w:ind w:firstLineChars="200" w:firstLine="480"/>
        <w:jc w:val="center"/>
        <w:rPr>
          <w:sz w:val="24"/>
        </w:rPr>
      </w:pPr>
      <w:r w:rsidRPr="00DC39E6">
        <w:rPr>
          <w:noProof/>
          <w:sz w:val="24"/>
        </w:rPr>
        <w:drawing>
          <wp:inline distT="0" distB="0" distL="0" distR="0" wp14:anchorId="5DA0CD76" wp14:editId="4974EC93">
            <wp:extent cx="1750979" cy="4638253"/>
            <wp:effectExtent l="0" t="0" r="1905" b="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67517" cy="4682060"/>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2CB7B33E" w:rsidR="002C30F1" w:rsidRPr="00DC39E6" w:rsidRDefault="00682C20" w:rsidP="00CE3417">
      <w:pPr>
        <w:spacing w:line="440" w:lineRule="exact"/>
        <w:ind w:firstLineChars="200" w:firstLine="480"/>
        <w:rPr>
          <w:sz w:val="24"/>
        </w:rPr>
      </w:pPr>
      <w:r>
        <w:rPr>
          <w:rFonts w:hint="eastAsia"/>
          <w:sz w:val="24"/>
        </w:rPr>
        <w:t>遗传编码是遗传算法工作</w:t>
      </w:r>
      <w:r w:rsidR="002C30F1" w:rsidRPr="00DC39E6">
        <w:rPr>
          <w:rFonts w:hint="eastAsia"/>
          <w:sz w:val="24"/>
        </w:rPr>
        <w:t>的前提</w:t>
      </w:r>
      <w:r>
        <w:rPr>
          <w:rFonts w:hint="eastAsia"/>
          <w:sz w:val="24"/>
        </w:rPr>
        <w:t>条件</w:t>
      </w:r>
      <w:r w:rsidR="002C30F1" w:rsidRPr="00DC39E6">
        <w:rPr>
          <w:rFonts w:hint="eastAsia"/>
          <w:sz w:val="24"/>
        </w:rPr>
        <w:t>。遗传算法工作时，首先会将特征值编码成可用于后续遗传</w:t>
      </w:r>
      <w:r w:rsidR="00A0726C" w:rsidRPr="00DC39E6">
        <w:rPr>
          <w:rFonts w:hint="eastAsia"/>
          <w:sz w:val="24"/>
        </w:rPr>
        <w:t>算子的操作</w:t>
      </w:r>
      <w:r w:rsidR="002C30F1" w:rsidRPr="00DC39E6">
        <w:rPr>
          <w:rFonts w:hint="eastAsia"/>
          <w:sz w:val="24"/>
        </w:rPr>
        <w:t>形式，在进行遗传操作结束后，也有与之相对应的解码函数来完成特征值的还原，以便于适应度的计算。</w:t>
      </w:r>
      <w:r w:rsidR="00772D76">
        <w:rPr>
          <w:rFonts w:hint="eastAsia"/>
          <w:sz w:val="24"/>
        </w:rPr>
        <w:t>对于遗传</w:t>
      </w:r>
      <w:r w:rsidR="000D5D29">
        <w:rPr>
          <w:rFonts w:hint="eastAsia"/>
          <w:sz w:val="24"/>
        </w:rPr>
        <w:t>编码形式有很多，例如二进制编码、实数编码、符号编码等，</w:t>
      </w:r>
      <w:r w:rsidR="002C30F1" w:rsidRPr="00DC39E6">
        <w:rPr>
          <w:rFonts w:hint="eastAsia"/>
          <w:sz w:val="24"/>
        </w:rPr>
        <w:t>但二进制编码是最常用的编码形式，</w:t>
      </w:r>
      <w:r w:rsidR="003864F7">
        <w:rPr>
          <w:rFonts w:hint="eastAsia"/>
          <w:sz w:val="24"/>
        </w:rPr>
        <w:t>是最接近机器语言的编码形式且可</w:t>
      </w:r>
      <w:r w:rsidR="002C30F1" w:rsidRPr="00DC39E6">
        <w:rPr>
          <w:rFonts w:hint="eastAsia"/>
          <w:sz w:val="24"/>
        </w:rPr>
        <w:t>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56850853"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w:t>
      </w:r>
      <w:r w:rsidR="00A63E0F" w:rsidRPr="00A63E0F">
        <w:rPr>
          <w:sz w:val="24"/>
          <w:vertAlign w:val="superscript"/>
        </w:rPr>
        <w:fldChar w:fldCharType="begin"/>
      </w:r>
      <w:r w:rsidR="00A63E0F" w:rsidRPr="00A63E0F">
        <w:rPr>
          <w:sz w:val="24"/>
          <w:vertAlign w:val="superscript"/>
        </w:rPr>
        <w:instrText xml:space="preserve"> </w:instrText>
      </w:r>
      <w:r w:rsidR="00A63E0F" w:rsidRPr="00A63E0F">
        <w:rPr>
          <w:rFonts w:hint="eastAsia"/>
          <w:sz w:val="24"/>
          <w:vertAlign w:val="superscript"/>
        </w:rPr>
        <w:instrText>REF _Ref514929859 \r \h</w:instrText>
      </w:r>
      <w:r w:rsidR="00A63E0F" w:rsidRPr="00A63E0F">
        <w:rPr>
          <w:sz w:val="24"/>
          <w:vertAlign w:val="superscript"/>
        </w:rPr>
        <w:instrText xml:space="preserve"> </w:instrText>
      </w:r>
      <w:r w:rsidR="00A63E0F">
        <w:rPr>
          <w:sz w:val="24"/>
          <w:vertAlign w:val="superscript"/>
        </w:rPr>
        <w:instrText xml:space="preserve"> \* MERGEFORMAT </w:instrText>
      </w:r>
      <w:r w:rsidR="00A63E0F" w:rsidRPr="00A63E0F">
        <w:rPr>
          <w:sz w:val="24"/>
          <w:vertAlign w:val="superscript"/>
        </w:rPr>
      </w:r>
      <w:r w:rsidR="00A63E0F" w:rsidRPr="00A63E0F">
        <w:rPr>
          <w:sz w:val="24"/>
          <w:vertAlign w:val="superscript"/>
        </w:rPr>
        <w:fldChar w:fldCharType="separate"/>
      </w:r>
      <w:r w:rsidR="00A63E0F" w:rsidRPr="00A63E0F">
        <w:rPr>
          <w:sz w:val="24"/>
          <w:vertAlign w:val="superscript"/>
        </w:rPr>
        <w:t>[8]</w:t>
      </w:r>
      <w:r w:rsidR="00A63E0F" w:rsidRPr="00A63E0F">
        <w:rPr>
          <w:sz w:val="24"/>
          <w:vertAlign w:val="superscript"/>
        </w:rPr>
        <w:fldChar w:fldCharType="end"/>
      </w:r>
      <w:r w:rsidRPr="00DC39E6">
        <w:rPr>
          <w:rFonts w:hint="eastAsia"/>
          <w:sz w:val="24"/>
        </w:rPr>
        <w:t>。本系统采用轮盘赌法进行种群的一个选择</w:t>
      </w:r>
      <w:r w:rsidR="007834EB">
        <w:rPr>
          <w:rFonts w:hint="eastAsia"/>
          <w:sz w:val="24"/>
        </w:rPr>
        <w:t>操作</w:t>
      </w:r>
      <w:r w:rsidRPr="00DC39E6">
        <w:rPr>
          <w:rFonts w:hint="eastAsia"/>
          <w:sz w:val="24"/>
        </w:rPr>
        <w:t>。进行此操作的目的是模拟自然选择的过程，看似随机，实则必定会决定一个发展方向。</w:t>
      </w:r>
      <w:r w:rsidR="005D61D1" w:rsidRPr="00DC39E6">
        <w:rPr>
          <w:rFonts w:hint="eastAsia"/>
          <w:sz w:val="24"/>
        </w:rPr>
        <w:t>如图</w:t>
      </w:r>
      <w:r w:rsidR="005D61D1" w:rsidRPr="00DC39E6">
        <w:rPr>
          <w:rFonts w:hint="eastAsia"/>
          <w:sz w:val="24"/>
        </w:rPr>
        <w:t>3.2</w:t>
      </w:r>
      <w:r w:rsidR="005D61D1" w:rsidRPr="00DC39E6">
        <w:rPr>
          <w:rFonts w:hint="eastAsia"/>
          <w:sz w:val="24"/>
        </w:rPr>
        <w:t>所示</w:t>
      </w:r>
      <w:r w:rsidR="005D61D1">
        <w:rPr>
          <w:rFonts w:hint="eastAsia"/>
          <w:sz w:val="24"/>
        </w:rPr>
        <w:t>为</w:t>
      </w:r>
      <w:r w:rsidR="00311057">
        <w:rPr>
          <w:rFonts w:hint="eastAsia"/>
          <w:sz w:val="24"/>
        </w:rPr>
        <w:t>轮盘赌法</w:t>
      </w:r>
      <w:r w:rsidR="005D61D1">
        <w:rPr>
          <w:rFonts w:hint="eastAsia"/>
          <w:sz w:val="24"/>
        </w:rPr>
        <w:t>算子工作流程</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5629A7F8"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w:t>
      </w:r>
      <w:r w:rsidR="00BA6AD8">
        <w:rPr>
          <w:rFonts w:hint="eastAsia"/>
          <w:sz w:val="24"/>
        </w:rPr>
        <w:t>父代繁衍时</w:t>
      </w:r>
      <w:r w:rsidR="00AC54F4" w:rsidRPr="00DC39E6">
        <w:rPr>
          <w:rFonts w:hint="eastAsia"/>
          <w:sz w:val="24"/>
        </w:rPr>
        <w:t>基因重组的</w:t>
      </w:r>
      <w:r w:rsidR="00BA6AD8">
        <w:rPr>
          <w:rFonts w:hint="eastAsia"/>
          <w:sz w:val="24"/>
        </w:rPr>
        <w:t>一个</w:t>
      </w:r>
      <w:r w:rsidR="00AC54F4" w:rsidRPr="00DC39E6">
        <w:rPr>
          <w:rFonts w:hint="eastAsia"/>
          <w:sz w:val="24"/>
        </w:rPr>
        <w:t>过程，</w:t>
      </w:r>
      <w:r w:rsidR="00BA6AD8">
        <w:rPr>
          <w:rFonts w:hint="eastAsia"/>
          <w:sz w:val="24"/>
        </w:rPr>
        <w:t>父代的基因会发</w:t>
      </w:r>
      <w:r w:rsidR="00BA6AD8">
        <w:rPr>
          <w:rFonts w:hint="eastAsia"/>
          <w:sz w:val="24"/>
        </w:rPr>
        <w:lastRenderedPageBreak/>
        <w:t>生重组交叉</w:t>
      </w:r>
      <w:r w:rsidR="00AC54F4" w:rsidRPr="00DC39E6">
        <w:rPr>
          <w:rFonts w:hint="eastAsia"/>
          <w:sz w:val="24"/>
        </w:rPr>
        <w:t>，</w:t>
      </w:r>
      <w:r w:rsidR="00BA6AD8">
        <w:rPr>
          <w:rFonts w:hint="eastAsia"/>
          <w:sz w:val="24"/>
        </w:rPr>
        <w:t>从而会</w:t>
      </w:r>
      <w:r w:rsidR="00AC54F4" w:rsidRPr="00DC39E6">
        <w:rPr>
          <w:rFonts w:hint="eastAsia"/>
          <w:sz w:val="24"/>
        </w:rPr>
        <w:t>产生</w:t>
      </w:r>
      <w:r w:rsidR="00BA6AD8">
        <w:rPr>
          <w:rFonts w:hint="eastAsia"/>
          <w:sz w:val="24"/>
        </w:rPr>
        <w:t>具有新基因的</w:t>
      </w:r>
      <w:r w:rsidR="00AC54F4" w:rsidRPr="00DC39E6">
        <w:rPr>
          <w:rFonts w:hint="eastAsia"/>
          <w:sz w:val="24"/>
        </w:rPr>
        <w:t>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4D9DA45E" w:rsidR="00ED0C35" w:rsidRPr="00DC39E6" w:rsidRDefault="007C4593" w:rsidP="00CE3417">
      <w:pPr>
        <w:spacing w:line="440" w:lineRule="exact"/>
        <w:ind w:firstLineChars="200" w:firstLine="480"/>
        <w:rPr>
          <w:sz w:val="24"/>
        </w:rPr>
      </w:pPr>
      <w:r w:rsidRPr="00DC39E6">
        <w:rPr>
          <w:rFonts w:hint="eastAsia"/>
          <w:sz w:val="24"/>
        </w:rPr>
        <w:t>变异算子</w:t>
      </w:r>
      <w:r w:rsidR="00F96D48">
        <w:rPr>
          <w:rFonts w:hint="eastAsia"/>
          <w:sz w:val="24"/>
        </w:rPr>
        <w:t>同交叉算子均是模拟生物进化的一个过程，例如生物的基因突变</w:t>
      </w:r>
      <w:r w:rsidRPr="00DC39E6">
        <w:rPr>
          <w:rFonts w:hint="eastAsia"/>
          <w:sz w:val="24"/>
        </w:rPr>
        <w:t>。在遗传算法中，当某个个体的某段特定的二进制编码位发生改变时，个体的适应度也会随之发生改变，从而可以在变异的过程中，</w:t>
      </w:r>
      <w:r w:rsidR="007841FE">
        <w:rPr>
          <w:rFonts w:hint="eastAsia"/>
          <w:sz w:val="24"/>
        </w:rPr>
        <w:t>根据适应度是否大于原始父代来选择是否</w:t>
      </w:r>
      <w:r w:rsidRPr="00DC39E6">
        <w:rPr>
          <w:rFonts w:hint="eastAsia"/>
          <w:sz w:val="24"/>
        </w:rPr>
        <w:t>保留</w:t>
      </w:r>
      <w:r w:rsidR="007841FE">
        <w:rPr>
          <w:rFonts w:hint="eastAsia"/>
          <w:sz w:val="24"/>
        </w:rPr>
        <w:t>新个体</w:t>
      </w:r>
      <w:r w:rsidRPr="00DC39E6">
        <w:rPr>
          <w:rFonts w:hint="eastAsia"/>
          <w:sz w:val="24"/>
        </w:rPr>
        <w:t>，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7" w:name="_Toc515025673"/>
      <w:r w:rsidRPr="00DC39E6">
        <w:rPr>
          <w:rFonts w:hint="eastAsia"/>
          <w:sz w:val="28"/>
          <w:szCs w:val="30"/>
        </w:rPr>
        <w:t xml:space="preserve">3.1.2 </w:t>
      </w:r>
      <w:r w:rsidR="00BF2F2F" w:rsidRPr="00DC39E6">
        <w:rPr>
          <w:rFonts w:hint="eastAsia"/>
          <w:sz w:val="28"/>
          <w:szCs w:val="30"/>
        </w:rPr>
        <w:t>神经网络算法</w:t>
      </w:r>
      <w:bookmarkEnd w:id="47"/>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w:t>
      </w:r>
      <w:r w:rsidR="00CD4C8A" w:rsidRPr="00DC39E6">
        <w:rPr>
          <w:rFonts w:hint="eastAsia"/>
          <w:sz w:val="24"/>
        </w:rPr>
        <w:lastRenderedPageBreak/>
        <w:t>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CE341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7pt;height:51.3pt" o:ole="">
            <v:imagedata r:id="rId39" o:title=""/>
          </v:shape>
          <o:OLEObject Type="Embed" ProgID="Equation.DSMT4" ShapeID="_x0000_i1025" DrawAspect="Content" ObjectID="_1588767666"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5.05pt;height:29.85pt;mso-position-vertical:absolute" o:ole="">
            <v:imagedata r:id="rId41" o:title=""/>
          </v:shape>
          <o:OLEObject Type="Embed" ProgID="Equation.DSMT4" ShapeID="_x0000_i1026" DrawAspect="Content" ObjectID="_1588767667" r:id="rId42"/>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10.7pt;height:9.95pt" o:ole="">
            <v:imagedata r:id="rId43" o:title=""/>
          </v:shape>
          <o:OLEObject Type="Embed" ProgID="Equation.DSMT4" ShapeID="_x0000_i1027" DrawAspect="Content" ObjectID="_1588767668" r:id="rId44"/>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55pt;height:15.3pt" o:ole="">
            <v:imagedata r:id="rId45" o:title=""/>
          </v:shape>
          <o:OLEObject Type="Embed" ProgID="Equation.DSMT4" ShapeID="_x0000_i1028" DrawAspect="Content" ObjectID="_1588767669" r:id="rId46"/>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6.85pt;height:10.7pt" o:ole="">
            <v:imagedata r:id="rId47" o:title=""/>
          </v:shape>
          <o:OLEObject Type="Embed" ProgID="Equation.DSMT4" ShapeID="_x0000_i1029" DrawAspect="Content" ObjectID="_1588767670" r:id="rId48"/>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4.95pt;height:46.7pt" o:ole="">
            <v:imagedata r:id="rId49" o:title=""/>
          </v:shape>
          <o:OLEObject Type="Embed" ProgID="Equation.DSMT4" ShapeID="_x0000_i1030" DrawAspect="Content" ObjectID="_1588767671" r:id="rId50"/>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w:t>
      </w:r>
      <w:commentRangeStart w:id="48"/>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w:t>
      </w:r>
      <w:r w:rsidR="00C52D61" w:rsidRPr="00DC39E6">
        <w:rPr>
          <w:rFonts w:hint="eastAsia"/>
          <w:sz w:val="24"/>
        </w:rPr>
        <w:lastRenderedPageBreak/>
        <w:t>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是前向神经网络算法的典型应用实例，以下着重介绍</w:t>
      </w:r>
      <w:r w:rsidR="00F82DB8" w:rsidRPr="00DC39E6">
        <w:rPr>
          <w:rFonts w:hint="eastAsia"/>
          <w:sz w:val="24"/>
        </w:rPr>
        <w:t>BP</w:t>
      </w:r>
      <w:r w:rsidR="00F82DB8" w:rsidRPr="00DC39E6">
        <w:rPr>
          <w:rFonts w:hint="eastAsia"/>
          <w:sz w:val="24"/>
        </w:rPr>
        <w:t>神经网络算法。</w:t>
      </w:r>
      <w:commentRangeEnd w:id="48"/>
      <w:r w:rsidR="007F65AD">
        <w:rPr>
          <w:rStyle w:val="ac"/>
        </w:rPr>
        <w:commentReference w:id="48"/>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E3417">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677F942F"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6A6875">
        <w:rPr>
          <w:rFonts w:hint="eastAsia"/>
          <w:sz w:val="24"/>
        </w:rPr>
        <w:t>根据经验</w:t>
      </w:r>
      <w:r w:rsidR="000A5374" w:rsidRPr="00DC39E6">
        <w:rPr>
          <w:rFonts w:hint="eastAsia"/>
          <w:sz w:val="24"/>
        </w:rPr>
        <w:t>，</w:t>
      </w:r>
      <w:r w:rsidR="006A6875">
        <w:rPr>
          <w:rFonts w:hint="eastAsia"/>
          <w:sz w:val="24"/>
        </w:rPr>
        <w:t>隐藏层</w:t>
      </w:r>
      <w:r w:rsidR="000A5374" w:rsidRPr="00DC39E6">
        <w:rPr>
          <w:rFonts w:hint="eastAsia"/>
          <w:sz w:val="24"/>
        </w:rPr>
        <w:t>节点数可以根据公式来进行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19.5pt;height:26.8pt" o:ole="">
            <v:imagedata r:id="rId52" o:title=""/>
          </v:shape>
          <o:OLEObject Type="Embed" ProgID="Equation.DSMT4" ShapeID="_x0000_i1031" DrawAspect="Content" ObjectID="_1588767672" r:id="rId53"/>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6.85pt;height:9.95pt" o:ole="">
            <v:imagedata r:id="rId54" o:title=""/>
          </v:shape>
          <o:OLEObject Type="Embed" ProgID="Equation.DSMT4" ShapeID="_x0000_i1032" DrawAspect="Content" ObjectID="_1588767673" r:id="rId55"/>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10.7pt;height:9.95pt" o:ole="">
            <v:imagedata r:id="rId56" o:title=""/>
          </v:shape>
          <o:OLEObject Type="Embed" ProgID="Equation.DSMT4" ShapeID="_x0000_i1033" DrawAspect="Content" ObjectID="_1588767674" r:id="rId57"/>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55pt;height:9.95pt" o:ole="">
            <v:imagedata r:id="rId58" o:title=""/>
          </v:shape>
          <o:OLEObject Type="Embed" ProgID="Equation.DSMT4" ShapeID="_x0000_i1034" DrawAspect="Content" ObjectID="_1588767675" r:id="rId59"/>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6.9pt;height:14.55pt" o:ole="">
            <v:imagedata r:id="rId60" o:title=""/>
          </v:shape>
          <o:OLEObject Type="Embed" ProgID="Equation.DSMT4" ShapeID="_x0000_i1035" DrawAspect="Content" ObjectID="_1588767676" r:id="rId61"/>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lastRenderedPageBreak/>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9pt;height:25.3pt" o:ole="">
            <v:imagedata r:id="rId62" o:title=""/>
          </v:shape>
          <o:OLEObject Type="Embed" ProgID="Equation.DSMT4" ShapeID="_x0000_i1036" DrawAspect="Content" ObjectID="_1588767677" r:id="rId63"/>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pt;height:15.3pt" o:ole="">
            <v:imagedata r:id="rId64" o:title=""/>
          </v:shape>
          <o:OLEObject Type="Embed" ProgID="Equation.DSMT4" ShapeID="_x0000_i1037" DrawAspect="Content" ObjectID="_1588767678" r:id="rId65"/>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55pt;height:15.3pt" o:ole="">
            <v:imagedata r:id="rId66" o:title=""/>
          </v:shape>
          <o:OLEObject Type="Embed" ProgID="Equation.DSMT4" ShapeID="_x0000_i1038" DrawAspect="Content" ObjectID="_1588767679" r:id="rId67"/>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0.7pt;height:15.3pt" o:ole="">
            <v:imagedata r:id="rId68" o:title=""/>
          </v:shape>
          <o:OLEObject Type="Embed" ProgID="Equation.DSMT4" ShapeID="_x0000_i1039" DrawAspect="Content" ObjectID="_1588767680" r:id="rId69"/>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6.2pt;height:32.95pt" o:ole="">
            <v:imagedata r:id="rId70" o:title=""/>
          </v:shape>
          <o:OLEObject Type="Embed" ProgID="Equation.DSMT4" ShapeID="_x0000_i1040" DrawAspect="Content" ObjectID="_1588767681" r:id="rId71"/>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pt;height:15.3pt" o:ole="">
            <v:imagedata r:id="rId64" o:title=""/>
          </v:shape>
          <o:OLEObject Type="Embed" ProgID="Equation.DSMT4" ShapeID="_x0000_i1041" DrawAspect="Content" ObjectID="_1588767682" r:id="rId72"/>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5.3pt;height:14.55pt" o:ole="">
            <v:imagedata r:id="rId73" o:title=""/>
          </v:shape>
          <o:OLEObject Type="Embed" ProgID="Equation.DSMT4" ShapeID="_x0000_i1042" DrawAspect="Content" ObjectID="_1588767683" r:id="rId74"/>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55pt;height:15.3pt" o:ole="">
            <v:imagedata r:id="rId66" o:title=""/>
          </v:shape>
          <o:OLEObject Type="Embed" ProgID="Equation.DSMT4" ShapeID="_x0000_i1043" DrawAspect="Content" ObjectID="_1588767684" r:id="rId75"/>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85pt;height:29.85pt;mso-position-vertical:absolute" o:ole="">
            <v:imagedata r:id="rId76" o:title=""/>
          </v:shape>
          <o:OLEObject Type="Embed" ProgID="Equation.DSMT4" ShapeID="_x0000_i1044" DrawAspect="Content" ObjectID="_1588767685"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3pt;height:17.6pt;mso-position-vertical:absolute" o:ole="">
            <v:imagedata r:id="rId78" o:title=""/>
          </v:shape>
          <o:OLEObject Type="Embed" ProgID="Equation.DSMT4" ShapeID="_x0000_i1045" DrawAspect="Content" ObjectID="_1588767686"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4.2pt;height:29.85pt" o:ole="">
            <v:imagedata r:id="rId80" o:title=""/>
          </v:shape>
          <o:OLEObject Type="Embed" ProgID="Equation.DSMT4" ShapeID="_x0000_i1046" DrawAspect="Content" ObjectID="_1588767687"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5pt;height:23pt" o:ole="">
            <v:imagedata r:id="rId82" o:title=""/>
          </v:shape>
          <o:OLEObject Type="Embed" ProgID="Equation.DSMT4" ShapeID="_x0000_i1047" DrawAspect="Content" ObjectID="_1588767688" r:id="rId8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5C14B960"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pt;height:10.7pt" o:ole="">
            <v:imagedata r:id="rId84" o:title=""/>
          </v:shape>
          <o:OLEObject Type="Embed" ProgID="Equation.DSMT4" ShapeID="_x0000_i1048" DrawAspect="Content" ObjectID="_1588767689" r:id="rId85"/>
        </w:object>
      </w:r>
      <w:r w:rsidR="0014395B" w:rsidRPr="00DC39E6">
        <w:rPr>
          <w:sz w:val="24"/>
        </w:rPr>
        <w:tab/>
        <w:t>——</w:t>
      </w:r>
      <w:r w:rsidR="0014395B" w:rsidRPr="00DC39E6">
        <w:rPr>
          <w:sz w:val="24"/>
        </w:rPr>
        <w:tab/>
      </w:r>
      <w:r w:rsidR="00CB63D8" w:rsidRPr="00DC39E6">
        <w:rPr>
          <w:rFonts w:hint="eastAsia"/>
          <w:sz w:val="24"/>
        </w:rPr>
        <w:t>输入层到隐藏层</w:t>
      </w:r>
      <w:r w:rsidR="00932D67">
        <w:rPr>
          <w:rFonts w:hint="eastAsia"/>
          <w:sz w:val="24"/>
        </w:rPr>
        <w:t>或隐藏层到输出层</w:t>
      </w:r>
      <w:r w:rsidR="00CB63D8" w:rsidRPr="00DC39E6">
        <w:rPr>
          <w:rFonts w:hint="eastAsia"/>
          <w:sz w:val="24"/>
        </w:rPr>
        <w:t>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2.2pt;height:15.3pt" o:ole="">
            <v:imagedata r:id="rId86" o:title=""/>
          </v:shape>
          <o:OLEObject Type="Embed" ProgID="Equation.DSMT4" ShapeID="_x0000_i1049" DrawAspect="Content" ObjectID="_1588767690" r:id="rId87"/>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9pt;height:14.55pt" o:ole="">
            <v:imagedata r:id="rId88" o:title=""/>
          </v:shape>
          <o:OLEObject Type="Embed" ProgID="Equation.DSMT4" ShapeID="_x0000_i1050" DrawAspect="Content" ObjectID="_1588767691" r:id="rId89"/>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pt;height:15.3pt" o:ole="">
            <v:imagedata r:id="rId90" o:title=""/>
          </v:shape>
          <o:OLEObject Type="Embed" ProgID="Equation.DSMT4" ShapeID="_x0000_i1051" DrawAspect="Content" ObjectID="_1588767692" r:id="rId91"/>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55pt;height:14.55pt" o:ole="">
            <v:imagedata r:id="rId92" o:title=""/>
          </v:shape>
          <o:OLEObject Type="Embed" ProgID="Equation.DSMT4" ShapeID="_x0000_i1052" DrawAspect="Content" ObjectID="_1588767693" r:id="rId93"/>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139AB998"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w:t>
      </w:r>
      <w:r w:rsidR="00B13F15">
        <w:rPr>
          <w:rFonts w:hint="eastAsia"/>
          <w:sz w:val="24"/>
        </w:rPr>
        <w:t>后</w:t>
      </w:r>
      <w:r w:rsidRPr="00DC39E6">
        <w:rPr>
          <w:rFonts w:hint="eastAsia"/>
          <w:sz w:val="24"/>
        </w:rPr>
        <w:t>，最终实际输出与期望值之间的</w:t>
      </w:r>
      <w:r w:rsidR="009709C2" w:rsidRPr="00DC39E6">
        <w:rPr>
          <w:rFonts w:hint="eastAsia"/>
          <w:sz w:val="24"/>
        </w:rPr>
        <w:t>误差在预设误差</w:t>
      </w:r>
      <w:r w:rsidR="000254F6">
        <w:rPr>
          <w:rFonts w:hint="eastAsia"/>
          <w:sz w:val="24"/>
        </w:rPr>
        <w:t>范</w:t>
      </w:r>
      <w:r w:rsidR="000254F6">
        <w:rPr>
          <w:rFonts w:hint="eastAsia"/>
          <w:sz w:val="24"/>
        </w:rPr>
        <w:lastRenderedPageBreak/>
        <w:t>围</w:t>
      </w:r>
      <w:r w:rsidR="009709C2" w:rsidRPr="00DC39E6">
        <w:rPr>
          <w:rFonts w:hint="eastAsia"/>
          <w:sz w:val="24"/>
        </w:rPr>
        <w:t>内即可</w:t>
      </w:r>
      <w:r w:rsidR="00271D12">
        <w:rPr>
          <w:rFonts w:hint="eastAsia"/>
          <w:sz w:val="24"/>
        </w:rPr>
        <w:t>退出训练</w:t>
      </w:r>
      <w:r w:rsidR="009709C2" w:rsidRPr="00DC39E6">
        <w:rPr>
          <w:rFonts w:hint="eastAsia"/>
          <w:sz w:val="24"/>
        </w:rPr>
        <w:t>，权值与</w:t>
      </w:r>
      <w:r w:rsidR="000B23BE" w:rsidRPr="00DC39E6">
        <w:rPr>
          <w:rFonts w:hint="eastAsia"/>
          <w:sz w:val="24"/>
        </w:rPr>
        <w:t>阈值</w:t>
      </w:r>
      <w:r w:rsidR="00271D12">
        <w:rPr>
          <w:rFonts w:hint="eastAsia"/>
          <w:sz w:val="24"/>
        </w:rPr>
        <w:t>将</w:t>
      </w:r>
      <w:r w:rsidR="00F37760" w:rsidRPr="00DC39E6">
        <w:rPr>
          <w:rFonts w:hint="eastAsia"/>
          <w:sz w:val="24"/>
        </w:rPr>
        <w:t>作为</w:t>
      </w:r>
      <w:r w:rsidR="00F37760" w:rsidRPr="00DC39E6">
        <w:rPr>
          <w:sz w:val="24"/>
        </w:rPr>
        <w:t>最终</w:t>
      </w:r>
      <w:r w:rsidR="00271D12">
        <w:rPr>
          <w:rFonts w:hint="eastAsia"/>
          <w:sz w:val="24"/>
        </w:rPr>
        <w:t>预测</w:t>
      </w:r>
      <w:r w:rsidR="00F37760" w:rsidRPr="00DC39E6">
        <w:rPr>
          <w:sz w:val="24"/>
        </w:rPr>
        <w:t>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CE3417">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5AABF5D7">
            <wp:extent cx="2223534" cy="6498076"/>
            <wp:effectExtent l="0" t="0" r="5715" b="0"/>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230354" cy="6518007"/>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9" w:name="_Toc515025674"/>
      <w:r w:rsidRPr="00DC39E6">
        <w:rPr>
          <w:rFonts w:hint="eastAsia"/>
          <w:sz w:val="28"/>
          <w:szCs w:val="30"/>
        </w:rPr>
        <w:t xml:space="preserve">3.1.3 </w:t>
      </w:r>
      <w:r w:rsidR="00CA6FAB" w:rsidRPr="00DC39E6">
        <w:rPr>
          <w:rFonts w:hint="eastAsia"/>
          <w:sz w:val="28"/>
          <w:szCs w:val="30"/>
        </w:rPr>
        <w:t>模糊逻辑</w:t>
      </w:r>
      <w:r w:rsidRPr="00DC39E6">
        <w:rPr>
          <w:rFonts w:hint="eastAsia"/>
          <w:sz w:val="28"/>
          <w:szCs w:val="30"/>
        </w:rPr>
        <w:t>算法</w:t>
      </w:r>
      <w:bookmarkEnd w:id="49"/>
    </w:p>
    <w:p w14:paraId="6153402B" w14:textId="1358E7BC"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2D63CA">
        <w:rPr>
          <w:rFonts w:hint="eastAsia"/>
          <w:sz w:val="24"/>
        </w:rPr>
        <w:t>基础上，模拟人脑的</w:t>
      </w:r>
      <w:r w:rsidR="0070168E" w:rsidRPr="00DC39E6">
        <w:rPr>
          <w:rFonts w:hint="eastAsia"/>
          <w:sz w:val="24"/>
        </w:rPr>
        <w:t>一个</w:t>
      </w:r>
      <w:r w:rsidR="002D63CA">
        <w:rPr>
          <w:rFonts w:hint="eastAsia"/>
          <w:sz w:val="24"/>
        </w:rPr>
        <w:t>思维</w:t>
      </w:r>
      <w:r w:rsidR="0070168E" w:rsidRPr="00DC39E6">
        <w:rPr>
          <w:rFonts w:hint="eastAsia"/>
          <w:sz w:val="24"/>
        </w:rPr>
        <w:t>模式，来</w:t>
      </w:r>
      <w:r w:rsidR="00D657CB">
        <w:rPr>
          <w:rFonts w:hint="eastAsia"/>
          <w:sz w:val="24"/>
        </w:rPr>
        <w:t>进行</w:t>
      </w:r>
      <w:r w:rsidR="0070168E" w:rsidRPr="00DC39E6">
        <w:rPr>
          <w:rFonts w:hint="eastAsia"/>
          <w:sz w:val="24"/>
        </w:rPr>
        <w:t>多</w:t>
      </w:r>
      <w:r w:rsidR="00D657CB" w:rsidRPr="00DC39E6">
        <w:rPr>
          <w:rFonts w:hint="eastAsia"/>
          <w:sz w:val="24"/>
        </w:rPr>
        <w:t>规则</w:t>
      </w:r>
      <w:r w:rsidR="00D657CB">
        <w:rPr>
          <w:rFonts w:hint="eastAsia"/>
          <w:sz w:val="24"/>
        </w:rPr>
        <w:t>的判断</w:t>
      </w:r>
      <w:r w:rsidR="0070168E" w:rsidRPr="00DC39E6">
        <w:rPr>
          <w:rFonts w:hint="eastAsia"/>
          <w:sz w:val="24"/>
        </w:rPr>
        <w:t>，实</w:t>
      </w:r>
      <w:r w:rsidR="0030171B">
        <w:rPr>
          <w:rFonts w:hint="eastAsia"/>
          <w:sz w:val="24"/>
        </w:rPr>
        <w:t>现</w:t>
      </w:r>
      <w:r w:rsidR="0070168E" w:rsidRPr="00DC39E6">
        <w:rPr>
          <w:rFonts w:hint="eastAsia"/>
          <w:sz w:val="24"/>
        </w:rPr>
        <w:t>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CE3417">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lastRenderedPageBreak/>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1122F95F" w14:textId="51F6F42A" w:rsidR="00397734" w:rsidRPr="00DC39E6" w:rsidRDefault="003A7DFC" w:rsidP="00706939">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r w:rsidR="00397734" w:rsidRPr="00DC39E6">
        <w:rPr>
          <w:rFonts w:hint="eastAsia"/>
          <w:sz w:val="24"/>
        </w:rPr>
        <w:t>判断特征值所属论域后，则可建立控制规则表。举例说明，当</w:t>
      </w:r>
      <w:r w:rsidR="00397734" w:rsidRPr="00DC39E6">
        <w:rPr>
          <w:rFonts w:hint="eastAsia"/>
          <w:sz w:val="24"/>
        </w:rPr>
        <w:t>A</w:t>
      </w:r>
      <w:r w:rsidR="00397734" w:rsidRPr="00DC39E6">
        <w:rPr>
          <w:rFonts w:hint="eastAsia"/>
          <w:sz w:val="24"/>
        </w:rPr>
        <w:t>成立，</w:t>
      </w:r>
      <w:r w:rsidR="00397734" w:rsidRPr="00DC39E6">
        <w:rPr>
          <w:rFonts w:hint="eastAsia"/>
          <w:sz w:val="24"/>
        </w:rPr>
        <w:t>B</w:t>
      </w:r>
      <w:r w:rsidR="00397734" w:rsidRPr="00DC39E6">
        <w:rPr>
          <w:rFonts w:hint="eastAsia"/>
          <w:sz w:val="24"/>
        </w:rPr>
        <w:t>成立，则</w:t>
      </w:r>
      <w:r w:rsidR="00397734" w:rsidRPr="00DC39E6">
        <w:rPr>
          <w:rFonts w:hint="eastAsia"/>
          <w:sz w:val="24"/>
        </w:rPr>
        <w:t>C</w:t>
      </w:r>
      <w:r w:rsidR="00397734" w:rsidRPr="00DC39E6">
        <w:rPr>
          <w:rFonts w:hint="eastAsia"/>
          <w:sz w:val="24"/>
        </w:rPr>
        <w:t>成立；或者是当</w:t>
      </w:r>
      <w:r w:rsidR="00397734" w:rsidRPr="00DC39E6">
        <w:rPr>
          <w:rFonts w:hint="eastAsia"/>
          <w:sz w:val="24"/>
        </w:rPr>
        <w:t>A</w:t>
      </w:r>
      <w:r w:rsidR="00397734" w:rsidRPr="00DC39E6">
        <w:rPr>
          <w:rFonts w:hint="eastAsia"/>
          <w:sz w:val="24"/>
        </w:rPr>
        <w:t>是</w:t>
      </w:r>
      <w:r w:rsidR="00397734" w:rsidRPr="00DC39E6">
        <w:rPr>
          <w:rFonts w:hint="eastAsia"/>
          <w:sz w:val="24"/>
        </w:rPr>
        <w:t>PB</w:t>
      </w:r>
      <w:r w:rsidR="00397734" w:rsidRPr="00DC39E6">
        <w:rPr>
          <w:rFonts w:hint="eastAsia"/>
          <w:sz w:val="24"/>
        </w:rPr>
        <w:t>，</w:t>
      </w:r>
      <w:r w:rsidR="00397734" w:rsidRPr="00DC39E6">
        <w:rPr>
          <w:rFonts w:hint="eastAsia"/>
          <w:sz w:val="24"/>
        </w:rPr>
        <w:t>B</w:t>
      </w:r>
      <w:r w:rsidR="00397734" w:rsidRPr="00DC39E6">
        <w:rPr>
          <w:rFonts w:hint="eastAsia"/>
          <w:sz w:val="24"/>
        </w:rPr>
        <w:t>是</w:t>
      </w:r>
      <w:r w:rsidR="00397734" w:rsidRPr="00DC39E6">
        <w:rPr>
          <w:rFonts w:hint="eastAsia"/>
          <w:sz w:val="24"/>
        </w:rPr>
        <w:t>NB</w:t>
      </w:r>
      <w:r w:rsidR="00397734" w:rsidRPr="00DC39E6">
        <w:rPr>
          <w:rFonts w:hint="eastAsia"/>
          <w:sz w:val="24"/>
        </w:rPr>
        <w:t>时，</w:t>
      </w:r>
      <w:r w:rsidR="00397734" w:rsidRPr="00DC39E6">
        <w:rPr>
          <w:rFonts w:hint="eastAsia"/>
          <w:sz w:val="24"/>
        </w:rPr>
        <w:t>C</w:t>
      </w:r>
      <w:r w:rsidR="00397734"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50" w:name="_Toc515025675"/>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50"/>
    </w:p>
    <w:p w14:paraId="70FF4718" w14:textId="21412483" w:rsidR="00B6016E" w:rsidRPr="00DC39E6" w:rsidRDefault="00B6016E" w:rsidP="00CE3417">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w:t>
      </w:r>
      <w:r w:rsidR="00181581">
        <w:rPr>
          <w:rFonts w:hint="eastAsia"/>
          <w:sz w:val="24"/>
        </w:rPr>
        <w:t>、相关</w:t>
      </w:r>
      <w:r w:rsidR="00777584" w:rsidRPr="00DC39E6">
        <w:rPr>
          <w:rFonts w:hint="eastAsia"/>
          <w:sz w:val="24"/>
        </w:rPr>
        <w:t>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D07DCF">
        <w:rPr>
          <w:sz w:val="24"/>
          <w:vertAlign w:val="superscript"/>
        </w:rPr>
        <w:fldChar w:fldCharType="begin"/>
      </w:r>
      <w:r w:rsidR="00D07DCF">
        <w:rPr>
          <w:sz w:val="24"/>
        </w:rPr>
        <w:instrText xml:space="preserve"> </w:instrText>
      </w:r>
      <w:r w:rsidR="00D07DCF">
        <w:rPr>
          <w:rFonts w:hint="eastAsia"/>
          <w:sz w:val="24"/>
        </w:rPr>
        <w:instrText>REF _Ref514929982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1]</w:t>
      </w:r>
      <w:r w:rsidR="00D07DCF">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征层融合与决策层融合。</w:t>
      </w:r>
    </w:p>
    <w:p w14:paraId="399639F8" w14:textId="1B338602" w:rsidR="00565661" w:rsidRPr="00DC39E6" w:rsidRDefault="00E825DA" w:rsidP="00BE4EA5">
      <w:pPr>
        <w:jc w:val="center"/>
        <w:rPr>
          <w:sz w:val="24"/>
        </w:rPr>
      </w:pPr>
      <w:r w:rsidRPr="00DC39E6">
        <w:rPr>
          <w:noProof/>
          <w:sz w:val="24"/>
        </w:rPr>
        <w:drawing>
          <wp:inline distT="0" distB="0" distL="0" distR="0" wp14:anchorId="3F174D14" wp14:editId="587B13C4">
            <wp:extent cx="4017523" cy="789638"/>
            <wp:effectExtent l="0" t="0" r="2540" b="0"/>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10292" cy="807872"/>
                    </a:xfrm>
                    <a:prstGeom prst="rect">
                      <a:avLst/>
                    </a:prstGeom>
                    <a:noFill/>
                    <a:ln>
                      <a:noFill/>
                    </a:ln>
                  </pic:spPr>
                </pic:pic>
              </a:graphicData>
            </a:graphic>
          </wp:inline>
        </w:drawing>
      </w:r>
    </w:p>
    <w:p w14:paraId="06F305EA" w14:textId="2A9D1C77"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0C9103F5" w14:textId="5CFB9F6E" w:rsidR="003E68D5" w:rsidRPr="00DC39E6" w:rsidRDefault="003E68D5" w:rsidP="00CE3417">
      <w:pPr>
        <w:spacing w:line="440" w:lineRule="exact"/>
        <w:ind w:firstLineChars="200" w:firstLine="480"/>
        <w:rPr>
          <w:sz w:val="24"/>
        </w:rPr>
      </w:pPr>
      <w:r w:rsidRPr="00DC39E6">
        <w:rPr>
          <w:rFonts w:hint="eastAsia"/>
          <w:sz w:val="24"/>
        </w:rPr>
        <w:lastRenderedPageBreak/>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6C0FE486" w:rsidR="005F7662" w:rsidRPr="00DC39E6" w:rsidRDefault="00E62740" w:rsidP="00CE3417">
      <w:pPr>
        <w:spacing w:line="440" w:lineRule="exact"/>
        <w:ind w:firstLineChars="200" w:firstLine="480"/>
        <w:rPr>
          <w:sz w:val="24"/>
        </w:rPr>
      </w:pPr>
      <w:r>
        <w:rPr>
          <w:rFonts w:hint="eastAsia"/>
          <w:sz w:val="24"/>
        </w:rPr>
        <w:t>本层是将经过数据层融合处理的数据进行特征信息提取并分析。</w:t>
      </w:r>
      <w:r w:rsidR="005B4750" w:rsidRPr="00DC39E6">
        <w:rPr>
          <w:rFonts w:hint="eastAsia"/>
          <w:sz w:val="24"/>
        </w:rPr>
        <w:t>由此可见，</w:t>
      </w:r>
      <w:r>
        <w:rPr>
          <w:rFonts w:hint="eastAsia"/>
          <w:sz w:val="24"/>
        </w:rPr>
        <w:t>该层较数据层来说更为抽象，同时其处理数据的等级更高</w:t>
      </w:r>
      <w:r w:rsidR="00DD0A88" w:rsidRPr="00DC39E6">
        <w:rPr>
          <w:rFonts w:hint="eastAsia"/>
          <w:sz w:val="24"/>
        </w:rPr>
        <w:t>。特征层融合分为两大类：一是特征层融合</w:t>
      </w:r>
      <w:r w:rsidR="00DD0A88" w:rsidRPr="00DC39E6">
        <w:rPr>
          <w:sz w:val="24"/>
        </w:rPr>
        <w:t>的</w:t>
      </w:r>
      <w:r w:rsidR="00DD0A88" w:rsidRPr="00DC39E6">
        <w:rPr>
          <w:rFonts w:hint="eastAsia"/>
          <w:sz w:val="24"/>
        </w:rPr>
        <w:t>目标状态</w:t>
      </w:r>
      <w:r w:rsidR="00E3627C">
        <w:rPr>
          <w:rFonts w:hint="eastAsia"/>
          <w:sz w:val="24"/>
        </w:rPr>
        <w:t>融合，</w:t>
      </w:r>
      <w:r w:rsidR="005B4750" w:rsidRPr="00DC39E6">
        <w:rPr>
          <w:rFonts w:hint="eastAsia"/>
          <w:sz w:val="24"/>
        </w:rPr>
        <w:t>二是特征层</w:t>
      </w:r>
      <w:r w:rsidR="00DD0A88" w:rsidRPr="00DC39E6">
        <w:rPr>
          <w:rFonts w:hint="eastAsia"/>
          <w:sz w:val="24"/>
        </w:rPr>
        <w:t>融合</w:t>
      </w:r>
      <w:r w:rsidR="00DD0A88" w:rsidRPr="00DC39E6">
        <w:rPr>
          <w:sz w:val="24"/>
        </w:rPr>
        <w:t>的</w:t>
      </w:r>
      <w:r w:rsidR="005B4750"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005B4750"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560599">
        <w:rPr>
          <w:rFonts w:hint="eastAsia"/>
          <w:sz w:val="24"/>
        </w:rPr>
        <w:t>使决策层的数据提取使用更为方便，同时数据的有效程度更高</w:t>
      </w:r>
      <w:r w:rsidR="007A6FC2" w:rsidRPr="00DC39E6">
        <w:rPr>
          <w:rFonts w:hint="eastAsia"/>
          <w:sz w:val="24"/>
        </w:rPr>
        <w:t>。</w:t>
      </w:r>
    </w:p>
    <w:p w14:paraId="54AF1895" w14:textId="36F4744E"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51" w:name="_Toc515025676"/>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51"/>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lastRenderedPageBreak/>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52" w:name="_Toc515025677"/>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2"/>
    </w:p>
    <w:p w14:paraId="020E903F" w14:textId="29145C21"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现场</w:t>
      </w:r>
      <w:r w:rsidR="00DB1E12">
        <w:rPr>
          <w:rFonts w:hint="eastAsia"/>
          <w:sz w:val="24"/>
        </w:rPr>
        <w:t>火灾参数</w:t>
      </w:r>
      <w:r w:rsidRPr="00DC39E6">
        <w:rPr>
          <w:rFonts w:hint="eastAsia"/>
          <w:sz w:val="24"/>
        </w:rPr>
        <w:t>数据</w:t>
      </w:r>
      <w:r w:rsidR="00DB1E12">
        <w:rPr>
          <w:rFonts w:hint="eastAsia"/>
          <w:sz w:val="24"/>
        </w:rPr>
        <w:t>采集</w:t>
      </w:r>
      <w:r w:rsidRPr="00DC39E6">
        <w:rPr>
          <w:rFonts w:hint="eastAsia"/>
          <w:sz w:val="24"/>
        </w:rPr>
        <w:t>后，</w:t>
      </w:r>
      <w:r w:rsidR="00DB1E12">
        <w:rPr>
          <w:rFonts w:hint="eastAsia"/>
          <w:sz w:val="24"/>
        </w:rPr>
        <w:t>首先会</w:t>
      </w:r>
      <w:r w:rsidRPr="00DC39E6">
        <w:rPr>
          <w:rFonts w:hint="eastAsia"/>
          <w:sz w:val="24"/>
        </w:rPr>
        <w:t>经过简单的</w:t>
      </w:r>
      <w:r w:rsidR="00DB1E12">
        <w:rPr>
          <w:rFonts w:hint="eastAsia"/>
          <w:sz w:val="24"/>
        </w:rPr>
        <w:t>预处理</w:t>
      </w:r>
      <w:r w:rsidRPr="00DC39E6">
        <w:rPr>
          <w:rFonts w:hint="eastAsia"/>
          <w:sz w:val="24"/>
        </w:rPr>
        <w:t>，</w:t>
      </w:r>
      <w:r w:rsidR="00DB1E12">
        <w:rPr>
          <w:rFonts w:hint="eastAsia"/>
          <w:sz w:val="24"/>
        </w:rPr>
        <w:t>利用相应的阈值检测算法来过滤掉无效信息</w:t>
      </w:r>
      <w:r w:rsidRPr="00DC39E6">
        <w:rPr>
          <w:rFonts w:hint="eastAsia"/>
          <w:sz w:val="24"/>
        </w:rPr>
        <w:t>，如果有发生火灾的可能性</w:t>
      </w:r>
      <w:r w:rsidR="0019675E">
        <w:rPr>
          <w:rFonts w:hint="eastAsia"/>
          <w:sz w:val="24"/>
        </w:rPr>
        <w:t>，则将数据保留，传送到下一层进行处理</w:t>
      </w:r>
      <w:r w:rsidR="00604C69" w:rsidRPr="00DC39E6">
        <w:rPr>
          <w:rFonts w:hint="eastAsia"/>
          <w:sz w:val="24"/>
        </w:rPr>
        <w:t>，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39.4pt;height:32.95pt" o:ole="">
            <v:imagedata r:id="rId98" o:title=""/>
          </v:shape>
          <o:OLEObject Type="Embed" ProgID="Equation.DSMT4" ShapeID="_x0000_i1053" DrawAspect="Content" ObjectID="_1588767694" r:id="rId99"/>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F630C1"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F630C1"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F630C1"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7.1pt;height:54.4pt" o:ole="">
            <v:imagedata r:id="rId100" o:title=""/>
          </v:shape>
          <o:OLEObject Type="Embed" ProgID="Equation.DSMT4" ShapeID="_x0000_i1054" DrawAspect="Content" ObjectID="_1588767695" r:id="rId101"/>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3" w:name="_Toc515025678"/>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3"/>
    </w:p>
    <w:p w14:paraId="4FA690B7" w14:textId="5B603E52" w:rsidR="0033507C" w:rsidRPr="00DC39E6" w:rsidRDefault="00BA2EB6" w:rsidP="00CE3417">
      <w:pPr>
        <w:spacing w:line="440" w:lineRule="exact"/>
        <w:ind w:firstLineChars="200" w:firstLine="480"/>
        <w:rPr>
          <w:sz w:val="24"/>
        </w:rPr>
      </w:pPr>
      <w:r w:rsidRPr="00DC39E6">
        <w:rPr>
          <w:rFonts w:hint="eastAsia"/>
          <w:sz w:val="24"/>
        </w:rPr>
        <w:lastRenderedPageBreak/>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A2643EB" w:rsidR="0033507C"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1908630B" w14:textId="77777777" w:rsidR="003F4554" w:rsidRPr="00DC39E6" w:rsidRDefault="003F4554" w:rsidP="00CE3417">
      <w:pPr>
        <w:spacing w:line="440" w:lineRule="exact"/>
        <w:jc w:val="center"/>
        <w:rPr>
          <w:sz w:val="24"/>
        </w:rPr>
      </w:pPr>
    </w:p>
    <w:p w14:paraId="77849E4D" w14:textId="17B4B965" w:rsidR="0042116A" w:rsidRPr="00DC39E6" w:rsidRDefault="002641E9" w:rsidP="00CE3417">
      <w:pPr>
        <w:spacing w:line="440" w:lineRule="exact"/>
        <w:ind w:firstLineChars="200" w:firstLine="480"/>
        <w:rPr>
          <w:sz w:val="24"/>
        </w:rPr>
      </w:pPr>
      <w:r w:rsidRPr="00DC39E6">
        <w:rPr>
          <w:rFonts w:hint="eastAsia"/>
          <w:sz w:val="24"/>
        </w:rPr>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w:t>
      </w:r>
      <w:r w:rsidR="00442DA7">
        <w:rPr>
          <w:rFonts w:hint="eastAsia"/>
          <w:sz w:val="24"/>
        </w:rPr>
        <w:t>、</w:t>
      </w:r>
      <w:r w:rsidR="00BA2EB6" w:rsidRPr="00DC39E6">
        <w:rPr>
          <w:rFonts w:hint="eastAsia"/>
          <w:sz w:val="24"/>
        </w:rPr>
        <w:t>烟雾传感器与</w:t>
      </w:r>
      <w:r w:rsidR="00BA2EB6" w:rsidRPr="00DC39E6">
        <w:rPr>
          <w:rFonts w:hint="eastAsia"/>
          <w:sz w:val="24"/>
        </w:rPr>
        <w:t>CO</w:t>
      </w:r>
      <w:r w:rsidR="00BA2EB6" w:rsidRPr="00DC39E6">
        <w:rPr>
          <w:rFonts w:hint="eastAsia"/>
          <w:sz w:val="24"/>
        </w:rPr>
        <w:t>传感器</w:t>
      </w:r>
      <w:r w:rsidR="006561B5">
        <w:rPr>
          <w:rFonts w:hint="eastAsia"/>
          <w:sz w:val="24"/>
        </w:rPr>
        <w:t>的</w:t>
      </w:r>
      <w:r w:rsidR="00BA2EB6" w:rsidRPr="00DC39E6">
        <w:rPr>
          <w:rFonts w:hint="eastAsia"/>
          <w:sz w:val="24"/>
        </w:rPr>
        <w:t>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lastRenderedPageBreak/>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2B2C430C"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w:t>
      </w:r>
      <w:r w:rsidR="006A6FE6">
        <w:rPr>
          <w:rFonts w:hint="eastAsia"/>
          <w:sz w:val="24"/>
        </w:rPr>
        <w:t>节点个数过少，会导致</w:t>
      </w:r>
      <w:r w:rsidR="00006E0E" w:rsidRPr="00DC39E6">
        <w:rPr>
          <w:rFonts w:hint="eastAsia"/>
          <w:sz w:val="24"/>
        </w:rPr>
        <w:t>网络</w:t>
      </w:r>
      <w:r w:rsidR="006A6FE6">
        <w:rPr>
          <w:rFonts w:hint="eastAsia"/>
          <w:sz w:val="24"/>
        </w:rPr>
        <w:t>复杂程度低，使</w:t>
      </w:r>
      <w:r w:rsidR="00006E0E" w:rsidRPr="00DC39E6">
        <w:rPr>
          <w:rFonts w:hint="eastAsia"/>
          <w:sz w:val="24"/>
        </w:rPr>
        <w:t>系统受干扰比较大</w:t>
      </w:r>
      <w:r w:rsidR="00443853">
        <w:rPr>
          <w:rFonts w:hint="eastAsia"/>
          <w:sz w:val="24"/>
        </w:rPr>
        <w:t>，</w:t>
      </w:r>
      <w:r w:rsidR="00006E0E" w:rsidRPr="00DC39E6">
        <w:rPr>
          <w:rFonts w:hint="eastAsia"/>
          <w:sz w:val="24"/>
        </w:rPr>
        <w:t>精度不高。经过</w:t>
      </w:r>
      <w:r w:rsidR="00671F92">
        <w:rPr>
          <w:rFonts w:hint="eastAsia"/>
          <w:sz w:val="24"/>
        </w:rPr>
        <w:t>经验公式与测试</w:t>
      </w:r>
      <w:r w:rsidR="003D4B66">
        <w:rPr>
          <w:rFonts w:hint="eastAsia"/>
          <w:sz w:val="24"/>
        </w:rPr>
        <w:t>，本系统设定</w:t>
      </w:r>
      <w:r w:rsidR="00006E0E" w:rsidRPr="00DC39E6">
        <w:rPr>
          <w:rFonts w:hint="eastAsia"/>
          <w:sz w:val="24"/>
        </w:rPr>
        <w:t>1</w:t>
      </w:r>
      <w:r w:rsidR="00006E0E" w:rsidRPr="00DC39E6">
        <w:rPr>
          <w:rFonts w:hint="eastAsia"/>
          <w:sz w:val="24"/>
        </w:rPr>
        <w:t>层隐藏层，</w:t>
      </w:r>
      <w:r w:rsidR="003D4B66">
        <w:rPr>
          <w:rFonts w:hint="eastAsia"/>
          <w:sz w:val="24"/>
        </w:rPr>
        <w:t>7</w:t>
      </w:r>
      <w:r w:rsidR="003D4B66">
        <w:rPr>
          <w:rFonts w:hint="eastAsia"/>
          <w:sz w:val="24"/>
        </w:rPr>
        <w:t>个</w:t>
      </w:r>
      <w:r w:rsidR="00006E0E" w:rsidRPr="00DC39E6">
        <w:rPr>
          <w:rFonts w:hint="eastAsia"/>
          <w:sz w:val="24"/>
        </w:rPr>
        <w:t>隐藏层的节点。</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2D20586E" w:rsidR="00487F02"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CED2CD5" w14:textId="77777777" w:rsidR="00E26F8C" w:rsidRPr="00DC39E6" w:rsidRDefault="00E26F8C" w:rsidP="00CE3417">
      <w:pPr>
        <w:spacing w:line="440" w:lineRule="exact"/>
        <w:jc w:val="center"/>
        <w:rPr>
          <w:sz w:val="24"/>
        </w:rPr>
      </w:pPr>
    </w:p>
    <w:p w14:paraId="45BCF9D6" w14:textId="1B38961E" w:rsidR="004663A1" w:rsidRPr="00DC39E6" w:rsidRDefault="002C08E1" w:rsidP="00CE3417">
      <w:pPr>
        <w:spacing w:line="440" w:lineRule="exact"/>
        <w:ind w:firstLineChars="200" w:firstLine="480"/>
        <w:rPr>
          <w:sz w:val="24"/>
        </w:rPr>
      </w:pPr>
      <w:r w:rsidRPr="00DC39E6">
        <w:rPr>
          <w:rFonts w:hint="eastAsia"/>
          <w:sz w:val="24"/>
        </w:rPr>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w:t>
      </w:r>
      <w:r w:rsidR="007F2295" w:rsidRPr="007F2295">
        <w:rPr>
          <w:sz w:val="24"/>
          <w:vertAlign w:val="superscript"/>
        </w:rPr>
        <w:fldChar w:fldCharType="begin"/>
      </w:r>
      <w:r w:rsidR="007F2295" w:rsidRPr="007F2295">
        <w:rPr>
          <w:sz w:val="24"/>
          <w:vertAlign w:val="superscript"/>
        </w:rPr>
        <w:instrText xml:space="preserve"> </w:instrText>
      </w:r>
      <w:r w:rsidR="007F2295" w:rsidRPr="007F2295">
        <w:rPr>
          <w:rFonts w:hint="eastAsia"/>
          <w:sz w:val="24"/>
          <w:vertAlign w:val="superscript"/>
        </w:rPr>
        <w:instrText>REF _Ref514929424 \r \h</w:instrText>
      </w:r>
      <w:r w:rsidR="007F2295" w:rsidRPr="007F2295">
        <w:rPr>
          <w:sz w:val="24"/>
          <w:vertAlign w:val="superscript"/>
        </w:rPr>
        <w:instrText xml:space="preserve"> </w:instrText>
      </w:r>
      <w:r w:rsidR="007F2295">
        <w:rPr>
          <w:sz w:val="24"/>
          <w:vertAlign w:val="superscript"/>
        </w:rPr>
        <w:instrText xml:space="preserve"> \* MERGEFORMAT </w:instrText>
      </w:r>
      <w:r w:rsidR="007F2295" w:rsidRPr="007F2295">
        <w:rPr>
          <w:sz w:val="24"/>
          <w:vertAlign w:val="superscript"/>
        </w:rPr>
      </w:r>
      <w:r w:rsidR="007F2295" w:rsidRPr="007F2295">
        <w:rPr>
          <w:sz w:val="24"/>
          <w:vertAlign w:val="superscript"/>
        </w:rPr>
        <w:fldChar w:fldCharType="separate"/>
      </w:r>
      <w:r w:rsidR="007F2295" w:rsidRPr="007F2295">
        <w:rPr>
          <w:sz w:val="24"/>
          <w:vertAlign w:val="superscript"/>
        </w:rPr>
        <w:t>[2]</w:t>
      </w:r>
      <w:r w:rsidR="007F2295" w:rsidRPr="007F2295">
        <w:rPr>
          <w:sz w:val="24"/>
          <w:vertAlign w:val="superscript"/>
        </w:rPr>
        <w:fldChar w:fldCharType="end"/>
      </w:r>
      <w:r w:rsidR="004663A1" w:rsidRPr="00DC39E6">
        <w:rPr>
          <w:rFonts w:hint="eastAsia"/>
          <w:sz w:val="24"/>
        </w:rPr>
        <w:t>。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CE3417">
      <w:pPr>
        <w:spacing w:line="440" w:lineRule="exact"/>
        <w:jc w:val="center"/>
        <w:rPr>
          <w:sz w:val="24"/>
        </w:rPr>
      </w:pPr>
      <w:r w:rsidRPr="00DC39E6">
        <w:rPr>
          <w:rFonts w:hint="eastAsia"/>
          <w:sz w:val="24"/>
        </w:rPr>
        <w:lastRenderedPageBreak/>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CE3417">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CE3417">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CE3417">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CE3417">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CE3417">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CE3417">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CE3417">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CE3417">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CE3417">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CE3417">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CE3417">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CE3417">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CE3417">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CE3417">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CE3417">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CE3417">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CE3417">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CE3417">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CE3417">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CE3417">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CE3417">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CE3417">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CE3417">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CE3417">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CE3417">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CE3417">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CE3417">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CE3417">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CE3417">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CE3417">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CE3417">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CE3417">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CE3417">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CE3417">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CE3417">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CE3417">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CE3417">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CE3417">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CE3417">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CE3417">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CE3417">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CE3417">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CE3417">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CE3417">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CE3417">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CE3417">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CE3417">
            <w:pPr>
              <w:spacing w:line="440" w:lineRule="exact"/>
              <w:jc w:val="center"/>
              <w:rPr>
                <w:sz w:val="24"/>
              </w:rPr>
            </w:pPr>
            <w:r w:rsidRPr="00DC39E6">
              <w:rPr>
                <w:rFonts w:hint="eastAsia"/>
                <w:sz w:val="24"/>
              </w:rPr>
              <w:t>0.050</w:t>
            </w:r>
          </w:p>
        </w:tc>
      </w:tr>
    </w:tbl>
    <w:p w14:paraId="25A2750F" w14:textId="066AB1A3" w:rsidR="003969B0" w:rsidRPr="00DC39E6" w:rsidRDefault="00A90FE3" w:rsidP="00CE3417">
      <w:pPr>
        <w:spacing w:line="440" w:lineRule="exact"/>
        <w:ind w:firstLineChars="200" w:firstLine="480"/>
        <w:rPr>
          <w:sz w:val="24"/>
        </w:rPr>
      </w:pPr>
      <w:r w:rsidRPr="00DC39E6">
        <w:rPr>
          <w:rFonts w:hint="eastAsia"/>
          <w:sz w:val="24"/>
        </w:rPr>
        <w:t>在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4" w:name="_Toc515025679"/>
      <w:r w:rsidRPr="00DC39E6">
        <w:rPr>
          <w:rFonts w:hint="eastAsia"/>
          <w:sz w:val="28"/>
          <w:szCs w:val="30"/>
        </w:rPr>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4"/>
    </w:p>
    <w:p w14:paraId="382BCC83" w14:textId="15330107"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w:t>
      </w:r>
      <w:r w:rsidR="0005147D">
        <w:rPr>
          <w:rFonts w:hint="eastAsia"/>
          <w:sz w:val="24"/>
        </w:rPr>
        <w:t>搭载</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673B054B" w:rsidR="00E436AC" w:rsidRPr="00DC39E6" w:rsidRDefault="00E436AC" w:rsidP="00CE3417">
      <w:pPr>
        <w:spacing w:line="440" w:lineRule="exact"/>
        <w:ind w:firstLineChars="200" w:firstLine="480"/>
        <w:rPr>
          <w:sz w:val="24"/>
        </w:rPr>
      </w:pPr>
      <w:r w:rsidRPr="00DC39E6">
        <w:rPr>
          <w:rFonts w:hint="eastAsia"/>
          <w:sz w:val="24"/>
        </w:rPr>
        <w:lastRenderedPageBreak/>
        <w:t>将明火</w:t>
      </w:r>
      <w:r w:rsidR="0005147D">
        <w:rPr>
          <w:rFonts w:hint="eastAsia"/>
          <w:sz w:val="24"/>
        </w:rPr>
        <w:t>、阴</w:t>
      </w:r>
      <w:r w:rsidRPr="00DC39E6">
        <w:rPr>
          <w:rFonts w:hint="eastAsia"/>
          <w:sz w:val="24"/>
        </w:rPr>
        <w:t>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4pt;height:39.85pt" o:ole="">
            <v:imagedata r:id="rId106" o:title=""/>
          </v:shape>
          <o:OLEObject Type="Embed" ProgID="Equation.DSMT4" ShapeID="_x0000_i1055" DrawAspect="Content" ObjectID="_1588767696" r:id="rId107"/>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675F1208" w:rsidR="00A71AA7" w:rsidRDefault="00A71AA7" w:rsidP="00CE3417">
      <w:pPr>
        <w:spacing w:line="440" w:lineRule="exact"/>
        <w:ind w:firstLineChars="200" w:firstLine="480"/>
        <w:rPr>
          <w:sz w:val="24"/>
        </w:rPr>
      </w:pPr>
    </w:p>
    <w:p w14:paraId="4543A26F" w14:textId="0C05F21B" w:rsidR="00D1417C" w:rsidRDefault="00D1417C" w:rsidP="00CE3417">
      <w:pPr>
        <w:spacing w:line="440" w:lineRule="exact"/>
        <w:ind w:firstLineChars="200" w:firstLine="480"/>
        <w:rPr>
          <w:sz w:val="24"/>
        </w:rPr>
      </w:pPr>
    </w:p>
    <w:p w14:paraId="5B25A922" w14:textId="48D193BD" w:rsidR="00D1417C" w:rsidRDefault="00D1417C" w:rsidP="00CE3417">
      <w:pPr>
        <w:spacing w:line="440" w:lineRule="exact"/>
        <w:ind w:firstLineChars="200" w:firstLine="480"/>
        <w:rPr>
          <w:sz w:val="24"/>
        </w:rPr>
      </w:pPr>
    </w:p>
    <w:p w14:paraId="2B1D95AC" w14:textId="77777777" w:rsidR="00D1417C" w:rsidRPr="00DC39E6" w:rsidRDefault="00D1417C"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F630C1"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F630C1"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5" w:name="_Toc515025680"/>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5"/>
    </w:p>
    <w:p w14:paraId="7E9EDFC2" w14:textId="01A5D35A"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w:t>
      </w:r>
      <w:r w:rsidR="00814B2E">
        <w:rPr>
          <w:rFonts w:hint="eastAsia"/>
          <w:sz w:val="24"/>
        </w:rPr>
        <w:t>根据数据融合算法的需求</w:t>
      </w:r>
      <w:r w:rsidRPr="00DC39E6">
        <w:rPr>
          <w:rFonts w:hint="eastAsia"/>
          <w:sz w:val="24"/>
        </w:rPr>
        <w:t>介绍了三大算法，为信息融合技术</w:t>
      </w:r>
      <w:r w:rsidR="00F359DB">
        <w:rPr>
          <w:rFonts w:hint="eastAsia"/>
          <w:sz w:val="24"/>
        </w:rPr>
        <w:t>应用于火灾报警系统中</w:t>
      </w:r>
      <w:r w:rsidR="00D56E80" w:rsidRPr="00DC39E6">
        <w:rPr>
          <w:rFonts w:hint="eastAsia"/>
          <w:sz w:val="24"/>
        </w:rPr>
        <w:t>提供了</w:t>
      </w:r>
      <w:r w:rsidR="00F359DB">
        <w:rPr>
          <w:rFonts w:hint="eastAsia"/>
          <w:sz w:val="24"/>
        </w:rPr>
        <w:t>相应的</w:t>
      </w:r>
      <w:r w:rsidR="00D56E80" w:rsidRPr="00DC39E6">
        <w:rPr>
          <w:rFonts w:hint="eastAsia"/>
          <w:sz w:val="24"/>
        </w:rPr>
        <w:t>理论依据</w:t>
      </w:r>
      <w:r w:rsidR="00CE4A86" w:rsidRPr="00DC39E6">
        <w:rPr>
          <w:rFonts w:hint="eastAsia"/>
          <w:sz w:val="24"/>
        </w:rPr>
        <w:t>；其次简要介绍信息融合技术</w:t>
      </w:r>
      <w:r w:rsidR="001C01C6">
        <w:rPr>
          <w:rFonts w:hint="eastAsia"/>
          <w:sz w:val="24"/>
        </w:rPr>
        <w:t>的理论知识</w:t>
      </w:r>
      <w:r w:rsidR="00CE4A86" w:rsidRPr="00DC39E6">
        <w:rPr>
          <w:rFonts w:hint="eastAsia"/>
          <w:sz w:val="24"/>
        </w:rPr>
        <w:t>；</w:t>
      </w:r>
      <w:r w:rsidR="007D7338">
        <w:rPr>
          <w:rFonts w:hint="eastAsia"/>
          <w:sz w:val="24"/>
        </w:rPr>
        <w:t>后</w:t>
      </w:r>
      <w:r w:rsidR="00CE4A86" w:rsidRPr="00DC39E6">
        <w:rPr>
          <w:rFonts w:hint="eastAsia"/>
          <w:sz w:val="24"/>
        </w:rPr>
        <w:t>根据系统的要求与前面的理论基础，</w:t>
      </w:r>
      <w:r w:rsidR="00A36FBB" w:rsidRPr="00DC39E6">
        <w:rPr>
          <w:rFonts w:hint="eastAsia"/>
          <w:sz w:val="24"/>
        </w:rPr>
        <w:t>设计</w:t>
      </w:r>
      <w:r w:rsidR="00A36FBB">
        <w:rPr>
          <w:rFonts w:hint="eastAsia"/>
          <w:sz w:val="24"/>
        </w:rPr>
        <w:t>了适用于本</w:t>
      </w:r>
      <w:r w:rsidR="00CE4A86" w:rsidRPr="00DC39E6">
        <w:rPr>
          <w:rFonts w:hint="eastAsia"/>
          <w:sz w:val="24"/>
        </w:rPr>
        <w:t>系统的数据融合器。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6" w:name="_Toc515025681"/>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6"/>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7" w:name="_Toc358649665"/>
      <w:bookmarkStart w:id="58" w:name="_Toc515025682"/>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7"/>
      <w:r w:rsidR="00EB6804" w:rsidRPr="00DC39E6">
        <w:rPr>
          <w:rFonts w:ascii="Times New Roman" w:eastAsia="宋体" w:hAnsi="Times New Roman" w:hint="eastAsia"/>
          <w:sz w:val="30"/>
          <w:szCs w:val="30"/>
        </w:rPr>
        <w:t>系统设计原则</w:t>
      </w:r>
      <w:bookmarkEnd w:id="58"/>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0DF4979C"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w:t>
      </w:r>
      <w:r w:rsidR="00180C0F">
        <w:rPr>
          <w:rFonts w:hint="eastAsia"/>
          <w:sz w:val="24"/>
        </w:rPr>
        <w:t>应该</w:t>
      </w:r>
      <w:r w:rsidRPr="00DC39E6">
        <w:rPr>
          <w:rFonts w:hint="eastAsia"/>
          <w:sz w:val="24"/>
        </w:rPr>
        <w:t>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9" w:name="_Toc515025683"/>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9"/>
    </w:p>
    <w:p w14:paraId="073C41FD" w14:textId="6666AB2D" w:rsidR="00C77481" w:rsidRPr="00DC39E6" w:rsidRDefault="001327AE" w:rsidP="00CE3417">
      <w:pPr>
        <w:pStyle w:val="3"/>
        <w:keepNext w:val="0"/>
        <w:keepLines w:val="0"/>
        <w:spacing w:line="440" w:lineRule="exact"/>
        <w:rPr>
          <w:sz w:val="28"/>
        </w:rPr>
      </w:pPr>
      <w:bookmarkStart w:id="60" w:name="_Toc515025684"/>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60"/>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1277C64C"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07DCF">
        <w:rPr>
          <w:sz w:val="24"/>
          <w:vertAlign w:val="superscript"/>
        </w:rPr>
        <w:fldChar w:fldCharType="begin"/>
      </w:r>
      <w:r w:rsidR="00D07DCF">
        <w:rPr>
          <w:sz w:val="24"/>
        </w:rPr>
        <w:instrText xml:space="preserve"> </w:instrText>
      </w:r>
      <w:r w:rsidR="00D07DCF">
        <w:rPr>
          <w:rFonts w:hint="eastAsia"/>
          <w:sz w:val="24"/>
        </w:rPr>
        <w:instrText>REF _Ref514930003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2]</w:t>
      </w:r>
      <w:r w:rsidR="00D07DCF">
        <w:rPr>
          <w:sz w:val="24"/>
          <w:vertAlign w:val="superscript"/>
        </w:rPr>
        <w:fldChar w:fldCharType="end"/>
      </w:r>
      <w:r w:rsidRPr="00DC39E6">
        <w:rPr>
          <w:rFonts w:hint="eastAsia"/>
          <w:sz w:val="24"/>
        </w:rPr>
        <w:t>。</w:t>
      </w:r>
    </w:p>
    <w:p w14:paraId="0CF82DFC" w14:textId="267BAB66"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2035D8">
        <w:rPr>
          <w:rFonts w:hint="eastAsia"/>
          <w:sz w:val="24"/>
        </w:rPr>
        <w:t>综合对比，选取性价比最高的产品</w:t>
      </w:r>
      <w:r w:rsidR="00845A67" w:rsidRPr="00DC39E6">
        <w:rPr>
          <w:rFonts w:hint="eastAsia"/>
          <w:sz w:val="24"/>
        </w:rPr>
        <w:t>，</w:t>
      </w:r>
      <w:r w:rsidR="002035D8">
        <w:rPr>
          <w:rFonts w:hint="eastAsia"/>
          <w:sz w:val="24"/>
        </w:rPr>
        <w:t>因此</w:t>
      </w:r>
      <w:r w:rsidR="00845A67" w:rsidRPr="00DC39E6">
        <w:rPr>
          <w:rFonts w:hint="eastAsia"/>
          <w:sz w:val="24"/>
        </w:rPr>
        <w:t>本系统采</w:t>
      </w:r>
      <w:r w:rsidR="002035D8">
        <w:rPr>
          <w:rFonts w:hint="eastAsia"/>
          <w:sz w:val="24"/>
        </w:rPr>
        <w:t>取</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61" w:name="_Toc515025685"/>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61"/>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746F5969" w:rsidR="0021107D" w:rsidRPr="00DC39E6" w:rsidRDefault="0021107D" w:rsidP="00CE3417">
      <w:pPr>
        <w:spacing w:line="440" w:lineRule="exact"/>
        <w:ind w:firstLineChars="200" w:firstLine="480"/>
        <w:rPr>
          <w:sz w:val="24"/>
        </w:rPr>
      </w:pPr>
      <w:r w:rsidRPr="00DC39E6">
        <w:rPr>
          <w:rFonts w:hint="eastAsia"/>
          <w:sz w:val="24"/>
        </w:rPr>
        <w:t>本系统</w:t>
      </w:r>
      <w:r w:rsidR="001A095E" w:rsidRPr="00DC39E6">
        <w:rPr>
          <w:rFonts w:hint="eastAsia"/>
          <w:sz w:val="24"/>
        </w:rPr>
        <w:t>采用</w:t>
      </w:r>
      <w:r w:rsidR="001A095E" w:rsidRPr="00DC39E6">
        <w:rPr>
          <w:rFonts w:hint="eastAsia"/>
          <w:sz w:val="24"/>
        </w:rPr>
        <w:t>DS18B20</w:t>
      </w:r>
      <w:r w:rsidR="001A095E">
        <w:rPr>
          <w:rFonts w:hint="eastAsia"/>
          <w:sz w:val="24"/>
        </w:rPr>
        <w:t>作为</w:t>
      </w:r>
      <w:r w:rsidRPr="00DC39E6">
        <w:rPr>
          <w:rFonts w:hint="eastAsia"/>
          <w:sz w:val="24"/>
        </w:rPr>
        <w:t>温度传感器。</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5DBAA50"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w:t>
      </w:r>
      <w:r w:rsidR="00CA5F7D">
        <w:rPr>
          <w:rFonts w:hint="eastAsia"/>
          <w:sz w:val="24"/>
        </w:rPr>
        <w:t>不需要经过</w:t>
      </w:r>
      <w:r w:rsidR="00CA5F7D">
        <w:rPr>
          <w:rFonts w:hint="eastAsia"/>
          <w:sz w:val="24"/>
        </w:rPr>
        <w:t>AD</w:t>
      </w:r>
      <w:r w:rsidR="00CA5F7D">
        <w:rPr>
          <w:rFonts w:hint="eastAsia"/>
          <w:sz w:val="24"/>
        </w:rPr>
        <w:t>转换与信号调理，以</w:t>
      </w:r>
      <w:r w:rsidR="00CA5F7D" w:rsidRPr="00DC39E6">
        <w:rPr>
          <w:rFonts w:hint="eastAsia"/>
          <w:sz w:val="24"/>
        </w:rPr>
        <w:t>9~12</w:t>
      </w:r>
      <w:r w:rsidR="00CA5F7D">
        <w:rPr>
          <w:rFonts w:hint="eastAsia"/>
          <w:sz w:val="24"/>
        </w:rPr>
        <w:t>位数字量进行串行传输</w:t>
      </w:r>
      <w:r w:rsidR="004D3256" w:rsidRPr="00DC39E6">
        <w:rPr>
          <w:rFonts w:hint="eastAsia"/>
          <w:sz w:val="24"/>
        </w:rPr>
        <w:t>。</w:t>
      </w:r>
      <w:r w:rsidR="00B7092F">
        <w:rPr>
          <w:rFonts w:hint="eastAsia"/>
          <w:sz w:val="24"/>
        </w:rPr>
        <w:t>因此此传感器</w:t>
      </w:r>
      <w:r w:rsidR="00B7092F" w:rsidRPr="00DC39E6">
        <w:rPr>
          <w:rFonts w:hint="eastAsia"/>
          <w:sz w:val="24"/>
        </w:rPr>
        <w:t>完全满足火灾测量的温度需求</w:t>
      </w:r>
      <w:r w:rsidR="00B7092F">
        <w:rPr>
          <w:rFonts w:hint="eastAsia"/>
          <w:sz w:val="24"/>
        </w:rPr>
        <w:t>。</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CE3417">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2E2794C6"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浓度之间</w:t>
      </w:r>
      <w:r w:rsidRPr="00DC39E6">
        <w:rPr>
          <w:rFonts w:hint="eastAsia"/>
          <w:sz w:val="24"/>
        </w:rPr>
        <w:t>呈非线性关系</w:t>
      </w:r>
      <w:r w:rsidR="00922FB8">
        <w:rPr>
          <w:rFonts w:hint="eastAsia"/>
          <w:sz w:val="24"/>
        </w:rPr>
        <w:t>的</w:t>
      </w:r>
      <w:r w:rsidRPr="00DC39E6">
        <w:rPr>
          <w:rFonts w:hint="eastAsia"/>
          <w:sz w:val="24"/>
        </w:rPr>
        <w:t>，但</w:t>
      </w:r>
      <w:r w:rsidR="00373C01">
        <w:rPr>
          <w:rFonts w:hint="eastAsia"/>
          <w:sz w:val="24"/>
        </w:rPr>
        <w:t>是在固定的浓度域范围内对目标气体的检测是</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是有效的，它不适合于仪表之类精确浓度的测定，但是完全可以满足本系统对烟雾浓度采集的要求。</w:t>
      </w:r>
    </w:p>
    <w:p w14:paraId="7CDD91DE" w14:textId="070CF186" w:rsidR="00A74EF0" w:rsidRPr="00DC39E6" w:rsidRDefault="00A74EF0" w:rsidP="00CE3417">
      <w:pPr>
        <w:spacing w:line="440" w:lineRule="exact"/>
        <w:ind w:firstLineChars="200" w:firstLine="480"/>
        <w:rPr>
          <w:sz w:val="24"/>
        </w:rPr>
      </w:pPr>
      <w:r w:rsidRPr="00DC39E6">
        <w:rPr>
          <w:rFonts w:hint="eastAsia"/>
          <w:sz w:val="24"/>
        </w:rPr>
        <w:t>MQ-2</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05A961D3"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w:t>
      </w:r>
      <w:r w:rsidR="0015571B">
        <w:rPr>
          <w:rFonts w:hint="eastAsia"/>
          <w:sz w:val="24"/>
        </w:rPr>
        <w:t>与一氧化碳浓度域的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2" w:name="_Toc515025686"/>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2"/>
    </w:p>
    <w:p w14:paraId="653E0A3A" w14:textId="0C4F431B" w:rsidR="00EB6804" w:rsidRPr="00DC39E6" w:rsidRDefault="004A7CC9" w:rsidP="00CE3417">
      <w:pPr>
        <w:pStyle w:val="3"/>
        <w:keepNext w:val="0"/>
        <w:keepLines w:val="0"/>
        <w:spacing w:line="440" w:lineRule="exact"/>
        <w:rPr>
          <w:sz w:val="28"/>
        </w:rPr>
      </w:pPr>
      <w:bookmarkStart w:id="63" w:name="_Toc515025687"/>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3"/>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19EA768C"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w:t>
      </w:r>
      <w:r w:rsidR="00B5272D">
        <w:rPr>
          <w:rFonts w:hint="eastAsia"/>
          <w:sz w:val="24"/>
        </w:rPr>
        <w:t>是</w:t>
      </w:r>
      <w:r w:rsidR="00346FAE" w:rsidRPr="00DC39E6">
        <w:rPr>
          <w:rFonts w:hint="eastAsia"/>
          <w:sz w:val="24"/>
        </w:rPr>
        <w:t>缺一不可</w:t>
      </w:r>
      <w:r w:rsidR="00B5272D">
        <w:rPr>
          <w:rFonts w:hint="eastAsia"/>
          <w:sz w:val="24"/>
        </w:rPr>
        <w:t>的</w:t>
      </w:r>
      <w:r w:rsidR="00346FAE" w:rsidRPr="00DC39E6">
        <w:rPr>
          <w:rFonts w:hint="eastAsia"/>
          <w:sz w:val="24"/>
        </w:rPr>
        <w:t>，</w:t>
      </w:r>
      <w:r w:rsidR="00B5272D">
        <w:rPr>
          <w:rFonts w:hint="eastAsia"/>
          <w:sz w:val="24"/>
        </w:rPr>
        <w:t>其中</w:t>
      </w:r>
      <w:r w:rsidR="00346FAE" w:rsidRPr="00DC39E6">
        <w:rPr>
          <w:rFonts w:hint="eastAsia"/>
          <w:sz w:val="24"/>
        </w:rPr>
        <w:t>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4" w:name="_Toc515025688"/>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4"/>
    </w:p>
    <w:p w14:paraId="0735D018" w14:textId="4CA00452"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w:t>
      </w:r>
      <w:r w:rsidR="00AD55BC" w:rsidRPr="00AD55BC">
        <w:rPr>
          <w:sz w:val="24"/>
          <w:vertAlign w:val="superscript"/>
        </w:rPr>
        <w:fldChar w:fldCharType="begin"/>
      </w:r>
      <w:r w:rsidR="00AD55BC" w:rsidRPr="00AD55BC">
        <w:rPr>
          <w:sz w:val="24"/>
          <w:vertAlign w:val="superscript"/>
        </w:rPr>
        <w:instrText xml:space="preserve"> </w:instrText>
      </w:r>
      <w:r w:rsidR="00AD55BC" w:rsidRPr="00AD55BC">
        <w:rPr>
          <w:rFonts w:hint="eastAsia"/>
          <w:sz w:val="24"/>
          <w:vertAlign w:val="superscript"/>
        </w:rPr>
        <w:instrText>REF _Ref514929424 \r \h</w:instrText>
      </w:r>
      <w:r w:rsidR="00AD55BC" w:rsidRPr="00AD55BC">
        <w:rPr>
          <w:sz w:val="24"/>
          <w:vertAlign w:val="superscript"/>
        </w:rPr>
        <w:instrText xml:space="preserve"> </w:instrText>
      </w:r>
      <w:r w:rsidR="00AD55BC">
        <w:rPr>
          <w:sz w:val="24"/>
          <w:vertAlign w:val="superscript"/>
        </w:rPr>
        <w:instrText xml:space="preserve"> \* MERGEFORMAT </w:instrText>
      </w:r>
      <w:r w:rsidR="00AD55BC" w:rsidRPr="00AD55BC">
        <w:rPr>
          <w:sz w:val="24"/>
          <w:vertAlign w:val="superscript"/>
        </w:rPr>
      </w:r>
      <w:r w:rsidR="00AD55BC" w:rsidRPr="00AD55BC">
        <w:rPr>
          <w:sz w:val="24"/>
          <w:vertAlign w:val="superscript"/>
        </w:rPr>
        <w:fldChar w:fldCharType="separate"/>
      </w:r>
      <w:r w:rsidR="00AD55BC" w:rsidRPr="00AD55BC">
        <w:rPr>
          <w:sz w:val="24"/>
          <w:vertAlign w:val="superscript"/>
        </w:rPr>
        <w:t>[2]</w:t>
      </w:r>
      <w:r w:rsidR="00AD55BC" w:rsidRPr="00AD55BC">
        <w:rPr>
          <w:sz w:val="24"/>
          <w:vertAlign w:val="superscript"/>
        </w:rPr>
        <w:fldChar w:fldCharType="end"/>
      </w:r>
      <w:r w:rsidRPr="00DC39E6">
        <w:rPr>
          <w:rFonts w:hint="eastAsia"/>
          <w:sz w:val="24"/>
        </w:rPr>
        <w:t>。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0210D836"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w:t>
      </w:r>
      <w:r w:rsidR="00B94932">
        <w:rPr>
          <w:rFonts w:hint="eastAsia"/>
          <w:sz w:val="24"/>
        </w:rPr>
        <w:t>，然后进行</w:t>
      </w:r>
      <w:r w:rsidRPr="00DC39E6">
        <w:rPr>
          <w:rFonts w:hint="eastAsia"/>
          <w:sz w:val="24"/>
        </w:rPr>
        <w:t>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2BFD972F" w:rsidR="00BE65D9" w:rsidRPr="00DC39E6" w:rsidRDefault="008B78DC" w:rsidP="00CE3417">
      <w:pPr>
        <w:spacing w:line="440" w:lineRule="exact"/>
        <w:ind w:firstLineChars="200" w:firstLine="480"/>
        <w:rPr>
          <w:sz w:val="24"/>
        </w:rPr>
      </w:pPr>
      <w:r>
        <w:rPr>
          <w:rFonts w:hint="eastAsia"/>
          <w:sz w:val="24"/>
        </w:rPr>
        <w:t>根据需求，采用</w:t>
      </w:r>
      <w:r w:rsidRPr="00DC39E6">
        <w:rPr>
          <w:rFonts w:hint="eastAsia"/>
          <w:sz w:val="24"/>
        </w:rPr>
        <w:t>IAR</w:t>
      </w:r>
      <w:r w:rsidRPr="00DC39E6">
        <w:rPr>
          <w:rFonts w:hint="eastAsia"/>
          <w:sz w:val="24"/>
        </w:rPr>
        <w:t>嵌入式软件开发平台作为</w:t>
      </w:r>
      <w:r w:rsidR="00BE65D9" w:rsidRPr="00DC39E6">
        <w:rPr>
          <w:rFonts w:hint="eastAsia"/>
          <w:sz w:val="24"/>
        </w:rPr>
        <w:t>本课题的</w:t>
      </w:r>
      <w:r w:rsidR="00BE65D9" w:rsidRPr="00DC39E6">
        <w:rPr>
          <w:rFonts w:hint="eastAsia"/>
          <w:sz w:val="24"/>
        </w:rPr>
        <w:t>CC2530</w:t>
      </w:r>
      <w:r w:rsidR="00BE65D9" w:rsidRPr="00DC39E6">
        <w:rPr>
          <w:rFonts w:hint="eastAsia"/>
          <w:sz w:val="24"/>
        </w:rPr>
        <w:t>硬件编程</w:t>
      </w:r>
      <w:r w:rsidR="008A6957">
        <w:rPr>
          <w:rFonts w:hint="eastAsia"/>
          <w:sz w:val="24"/>
        </w:rPr>
        <w:t>的</w:t>
      </w:r>
      <w:r w:rsidR="00BE65D9" w:rsidRPr="00DC39E6">
        <w:rPr>
          <w:rFonts w:hint="eastAsia"/>
          <w:sz w:val="24"/>
        </w:rPr>
        <w:t>开发环境。无线传感器网络的初始化程序需要使用</w:t>
      </w:r>
      <w:r w:rsidR="00BE65D9" w:rsidRPr="00DC39E6">
        <w:rPr>
          <w:rFonts w:hint="eastAsia"/>
          <w:sz w:val="24"/>
        </w:rPr>
        <w:t>TI</w:t>
      </w:r>
      <w:r w:rsidR="00BE65D9" w:rsidRPr="00DC39E6">
        <w:rPr>
          <w:rFonts w:hint="eastAsia"/>
          <w:sz w:val="24"/>
        </w:rPr>
        <w:t>提供的协议栈</w:t>
      </w:r>
      <w:r w:rsidR="00BE65D9" w:rsidRPr="00DC39E6">
        <w:rPr>
          <w:rFonts w:hint="eastAsia"/>
          <w:sz w:val="24"/>
        </w:rPr>
        <w:t>Z</w:t>
      </w:r>
      <w:r w:rsidR="00BE65D9" w:rsidRPr="00DC39E6">
        <w:rPr>
          <w:sz w:val="24"/>
        </w:rPr>
        <w:t>S</w:t>
      </w:r>
      <w:r w:rsidR="00BE65D9" w:rsidRPr="00DC39E6">
        <w:rPr>
          <w:rFonts w:hint="eastAsia"/>
          <w:sz w:val="24"/>
        </w:rPr>
        <w:t>tack-</w:t>
      </w:r>
      <w:r w:rsidR="00BE65D9" w:rsidRPr="00DC39E6">
        <w:rPr>
          <w:sz w:val="24"/>
        </w:rPr>
        <w:t>CC25</w:t>
      </w:r>
      <w:r w:rsidR="00BE65D9" w:rsidRPr="00DC39E6">
        <w:rPr>
          <w:rFonts w:hint="eastAsia"/>
          <w:sz w:val="24"/>
        </w:rPr>
        <w:t>30</w:t>
      </w:r>
      <w:r w:rsidR="00BE65D9"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0E15CD49"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w:t>
      </w:r>
      <w:r w:rsidR="006F3552">
        <w:rPr>
          <w:rFonts w:hint="eastAsia"/>
          <w:sz w:val="24"/>
        </w:rPr>
        <w:t>经过</w:t>
      </w:r>
      <w:r w:rsidRPr="00DC39E6">
        <w:rPr>
          <w:rFonts w:hint="eastAsia"/>
          <w:sz w:val="24"/>
        </w:rPr>
        <w:t>阈值算法来</w:t>
      </w:r>
      <w:r w:rsidR="005258E6">
        <w:rPr>
          <w:rFonts w:hint="eastAsia"/>
          <w:sz w:val="24"/>
        </w:rPr>
        <w:t>过滤掉无效信息</w:t>
      </w:r>
      <w:r w:rsidRPr="00DC39E6">
        <w:rPr>
          <w:rFonts w:hint="eastAsia"/>
          <w:sz w:val="24"/>
        </w:rPr>
        <w:t>，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2176FA28" w:rsidR="00885F29" w:rsidRPr="00DC39E6" w:rsidRDefault="003B1C46" w:rsidP="00CE3417">
      <w:pPr>
        <w:spacing w:line="440" w:lineRule="exact"/>
        <w:ind w:firstLineChars="200" w:firstLine="480"/>
        <w:rPr>
          <w:sz w:val="24"/>
        </w:rPr>
      </w:pPr>
      <w:r w:rsidRPr="00DC39E6">
        <w:rPr>
          <w:rFonts w:hint="eastAsia"/>
          <w:sz w:val="24"/>
        </w:rPr>
        <w:t>软件编程要求具有模块化</w:t>
      </w:r>
      <w:r w:rsidR="00823805">
        <w:rPr>
          <w:rFonts w:hint="eastAsia"/>
          <w:sz w:val="24"/>
        </w:rPr>
        <w:t>编程</w:t>
      </w:r>
      <w:r w:rsidRPr="00DC39E6">
        <w:rPr>
          <w:rFonts w:hint="eastAsia"/>
          <w:sz w:val="24"/>
        </w:rPr>
        <w:t>思想，</w:t>
      </w:r>
      <w:r w:rsidR="00481BE9">
        <w:rPr>
          <w:rFonts w:hint="eastAsia"/>
          <w:sz w:val="24"/>
        </w:rPr>
        <w:t>软件应该</w:t>
      </w:r>
      <w:r w:rsidR="003446A4">
        <w:rPr>
          <w:rFonts w:hint="eastAsia"/>
          <w:sz w:val="24"/>
        </w:rPr>
        <w:t>满足每部分有自己</w:t>
      </w:r>
      <w:r w:rsidRPr="00DC39E6">
        <w:rPr>
          <w:rFonts w:hint="eastAsia"/>
          <w:sz w:val="24"/>
        </w:rPr>
        <w:t>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5" w:name="_Toc515025689"/>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6" w:name="_Toc358539577"/>
      <w:bookmarkStart w:id="67" w:name="_Toc358540262"/>
      <w:bookmarkStart w:id="68" w:name="_Toc358540503"/>
      <w:bookmarkStart w:id="69" w:name="_Toc358649668"/>
      <w:bookmarkEnd w:id="65"/>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0" w:name="_Toc515025690"/>
      <w:bookmarkEnd w:id="66"/>
      <w:bookmarkEnd w:id="67"/>
      <w:bookmarkEnd w:id="68"/>
      <w:bookmarkEnd w:id="69"/>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70"/>
    </w:p>
    <w:p w14:paraId="66A17FE2" w14:textId="32DBF43D" w:rsidR="00016F09" w:rsidRPr="00DC39E6" w:rsidRDefault="00767DB0" w:rsidP="00CE3417">
      <w:pPr>
        <w:spacing w:line="440" w:lineRule="exact"/>
        <w:ind w:firstLineChars="200" w:firstLine="480"/>
        <w:rPr>
          <w:sz w:val="24"/>
        </w:rPr>
      </w:pPr>
      <w:r w:rsidRPr="00DC39E6">
        <w:rPr>
          <w:rFonts w:hint="eastAsia"/>
          <w:sz w:val="24"/>
        </w:rPr>
        <w:t>本章</w:t>
      </w:r>
      <w:r w:rsidR="000C5E81">
        <w:rPr>
          <w:rFonts w:hint="eastAsia"/>
          <w:sz w:val="24"/>
        </w:rPr>
        <w:t>详细设计了系统的硬件电路</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5025691"/>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71"/>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82B6E5A"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2" w:name="_Toc515025692"/>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2"/>
    </w:p>
    <w:p w14:paraId="46C22426" w14:textId="5DE38B99"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w:t>
      </w:r>
      <w:r w:rsidR="00615FFB">
        <w:rPr>
          <w:rFonts w:hint="eastAsia"/>
          <w:sz w:val="24"/>
        </w:rPr>
        <w:t>不仅</w:t>
      </w:r>
      <w:r w:rsidRPr="00DC39E6">
        <w:rPr>
          <w:rFonts w:hint="eastAsia"/>
          <w:sz w:val="24"/>
        </w:rPr>
        <w:t>集成了</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w:t>
      </w:r>
      <w:r w:rsidRPr="00DC39E6">
        <w:rPr>
          <w:rFonts w:hint="eastAsia"/>
          <w:sz w:val="24"/>
        </w:rPr>
        <w:t>RF</w:t>
      </w:r>
      <w:r w:rsidRPr="00DC39E6">
        <w:rPr>
          <w:rFonts w:hint="eastAsia"/>
          <w:sz w:val="24"/>
        </w:rPr>
        <w:t>射频发射模块，</w:t>
      </w:r>
      <w:r w:rsidR="00615FFB">
        <w:rPr>
          <w:rFonts w:hint="eastAsia"/>
          <w:sz w:val="24"/>
        </w:rPr>
        <w:t>同时也</w:t>
      </w:r>
      <w:r w:rsidRPr="00DC39E6">
        <w:rPr>
          <w:rFonts w:hint="eastAsia"/>
          <w:sz w:val="24"/>
        </w:rPr>
        <w:t>集成了大容量存储器</w:t>
      </w:r>
      <w:r w:rsidR="00615FFB">
        <w:rPr>
          <w:rFonts w:hint="eastAsia"/>
          <w:sz w:val="24"/>
        </w:rPr>
        <w:t>，因此</w:t>
      </w:r>
      <w:r w:rsidR="00615FFB">
        <w:rPr>
          <w:rFonts w:hint="eastAsia"/>
          <w:sz w:val="24"/>
        </w:rPr>
        <w:t>CC2530</w:t>
      </w:r>
      <w:r w:rsidR="00615FFB">
        <w:rPr>
          <w:rFonts w:hint="eastAsia"/>
          <w:sz w:val="24"/>
        </w:rPr>
        <w:t>的应用将大大简化硬件电路的设计</w:t>
      </w:r>
      <w:r w:rsidRPr="00DC39E6">
        <w:rPr>
          <w:rFonts w:hint="eastAsia"/>
          <w:sz w:val="24"/>
        </w:rPr>
        <w:t>。</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3" w:name="_Toc515025693"/>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3"/>
    </w:p>
    <w:p w14:paraId="7DE499D6" w14:textId="033CDAF9" w:rsidR="005C5B53" w:rsidRPr="00DC39E6" w:rsidRDefault="005C5B53" w:rsidP="00CE3417">
      <w:pPr>
        <w:pStyle w:val="3"/>
        <w:keepNext w:val="0"/>
        <w:keepLines w:val="0"/>
        <w:spacing w:line="440" w:lineRule="exact"/>
        <w:rPr>
          <w:sz w:val="28"/>
        </w:rPr>
      </w:pPr>
      <w:bookmarkStart w:id="74" w:name="_Toc515025694"/>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4"/>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72FA132C"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008A0CD4">
        <w:rPr>
          <w:rFonts w:hint="eastAsia"/>
          <w:sz w:val="24"/>
        </w:rPr>
        <w:t>最小系统</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X8OFVH{GI_%%]$4MTOMYM_X.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X8OFVH{GI_%%]$4MTOMYM_X.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X8OFVH{GI_%%]$4MTOMYM_X.png" \* MERGEFORMATINET </w:instrText>
      </w:r>
      <w:r w:rsidR="000073BA">
        <w:rPr>
          <w:rFonts w:cs="宋体"/>
          <w:kern w:val="0"/>
          <w:sz w:val="24"/>
        </w:rPr>
        <w:fldChar w:fldCharType="separate"/>
      </w:r>
      <w:r w:rsidR="005B7DF5">
        <w:rPr>
          <w:rFonts w:cs="宋体"/>
          <w:kern w:val="0"/>
          <w:sz w:val="24"/>
        </w:rPr>
        <w:fldChar w:fldCharType="begin"/>
      </w:r>
      <w:r w:rsidR="005B7DF5">
        <w:rPr>
          <w:rFonts w:cs="宋体"/>
          <w:kern w:val="0"/>
          <w:sz w:val="24"/>
        </w:rPr>
        <w:instrText xml:space="preserve"> INCLUDEPICTURE  "D:\\Software\\QQ\\1178465167\\Image\\C2C\\X8OFVH{GI_%%]$4MTOMYM_X.png" \* MERGEFORMATINET </w:instrText>
      </w:r>
      <w:r w:rsidR="005B7DF5">
        <w:rPr>
          <w:rFonts w:cs="宋体"/>
          <w:kern w:val="0"/>
          <w:sz w:val="24"/>
        </w:rPr>
        <w:fldChar w:fldCharType="separate"/>
      </w:r>
      <w:r w:rsidR="008B4214">
        <w:rPr>
          <w:rFonts w:cs="宋体"/>
          <w:kern w:val="0"/>
          <w:sz w:val="24"/>
        </w:rPr>
        <w:fldChar w:fldCharType="begin"/>
      </w:r>
      <w:r w:rsidR="008B4214">
        <w:rPr>
          <w:rFonts w:cs="宋体"/>
          <w:kern w:val="0"/>
          <w:sz w:val="24"/>
        </w:rPr>
        <w:instrText xml:space="preserve"> INCLUDEPICTURE  "C:\\..\\Software\\QQ\\1178465167\\Image\\C2C\\X8OFVH{GI_%%]$4MTOMYM_X.png" \* MERGEFORMATINET </w:instrText>
      </w:r>
      <w:r w:rsidR="008B4214">
        <w:rPr>
          <w:rFonts w:cs="宋体"/>
          <w:kern w:val="0"/>
          <w:sz w:val="24"/>
        </w:rPr>
        <w:fldChar w:fldCharType="separate"/>
      </w:r>
      <w:r w:rsidR="00AA1692">
        <w:rPr>
          <w:rFonts w:cs="宋体"/>
          <w:kern w:val="0"/>
          <w:sz w:val="24"/>
        </w:rPr>
        <w:fldChar w:fldCharType="begin"/>
      </w:r>
      <w:r w:rsidR="00AA1692">
        <w:rPr>
          <w:rFonts w:cs="宋体"/>
          <w:kern w:val="0"/>
          <w:sz w:val="24"/>
        </w:rPr>
        <w:instrText xml:space="preserve"> INCLUDEPICTURE  "C:\\..\\Software\\QQ\\1178465167\\Image\\C2C\\X8OFVH{GI_%%]$4MTOMYM_X.png" \* MERGEFORMATINET </w:instrText>
      </w:r>
      <w:r w:rsidR="00AA1692">
        <w:rPr>
          <w:rFonts w:cs="宋体"/>
          <w:kern w:val="0"/>
          <w:sz w:val="24"/>
        </w:rPr>
        <w:fldChar w:fldCharType="separate"/>
      </w:r>
      <w:r w:rsidR="007D140F">
        <w:rPr>
          <w:rFonts w:cs="宋体"/>
          <w:kern w:val="0"/>
          <w:sz w:val="24"/>
        </w:rPr>
        <w:fldChar w:fldCharType="begin"/>
      </w:r>
      <w:r w:rsidR="007D140F">
        <w:rPr>
          <w:rFonts w:cs="宋体"/>
          <w:kern w:val="0"/>
          <w:sz w:val="24"/>
        </w:rPr>
        <w:instrText xml:space="preserve"> INCLUDEPICTURE  "C:\\..\\Software\\QQ\\1178465167\\Image\\C2C\\X8OFVH{GI_%%]$4MTOMYM_X.png" \* MERGEFORMATINET </w:instrText>
      </w:r>
      <w:r w:rsidR="007D140F">
        <w:rPr>
          <w:rFonts w:cs="宋体"/>
          <w:kern w:val="0"/>
          <w:sz w:val="24"/>
        </w:rPr>
        <w:fldChar w:fldCharType="separate"/>
      </w:r>
      <w:r w:rsidR="00F630C1">
        <w:rPr>
          <w:rFonts w:cs="宋体"/>
          <w:kern w:val="0"/>
          <w:sz w:val="24"/>
        </w:rPr>
        <w:fldChar w:fldCharType="begin"/>
      </w:r>
      <w:r w:rsidR="00F630C1">
        <w:rPr>
          <w:rFonts w:cs="宋体"/>
          <w:kern w:val="0"/>
          <w:sz w:val="24"/>
        </w:rPr>
        <w:instrText xml:space="preserve"> </w:instrText>
      </w:r>
      <w:r w:rsidR="00F630C1">
        <w:rPr>
          <w:rFonts w:cs="宋体"/>
          <w:kern w:val="0"/>
          <w:sz w:val="24"/>
        </w:rPr>
        <w:instrText>INCLUDEPICTURE  "D:\\Software\\QQ\\1178465167\\Image\\C2C\\X8OFVH{GI_%%]$4MTOMYM_X.png" \* MERGEFORMATINET</w:instrText>
      </w:r>
      <w:r w:rsidR="00F630C1">
        <w:rPr>
          <w:rFonts w:cs="宋体"/>
          <w:kern w:val="0"/>
          <w:sz w:val="24"/>
        </w:rPr>
        <w:instrText xml:space="preserve"> </w:instrText>
      </w:r>
      <w:r w:rsidR="00F630C1">
        <w:rPr>
          <w:rFonts w:cs="宋体"/>
          <w:kern w:val="0"/>
          <w:sz w:val="24"/>
        </w:rPr>
        <w:fldChar w:fldCharType="separate"/>
      </w:r>
      <w:r w:rsidR="002321D8">
        <w:rPr>
          <w:rFonts w:cs="宋体"/>
          <w:kern w:val="0"/>
          <w:sz w:val="24"/>
        </w:rPr>
        <w:pict w14:anchorId="02301B41">
          <v:shape id="_x0000_i1056" type="#_x0000_t75" alt="" style="width:127.15pt;height:104.15pt">
            <v:imagedata r:id="rId114" r:href="rId115"/>
          </v:shape>
        </w:pict>
      </w:r>
      <w:r w:rsidR="00F630C1">
        <w:rPr>
          <w:rFonts w:cs="宋体"/>
          <w:kern w:val="0"/>
          <w:sz w:val="24"/>
        </w:rPr>
        <w:fldChar w:fldCharType="end"/>
      </w:r>
      <w:r w:rsidR="007D140F">
        <w:rPr>
          <w:rFonts w:cs="宋体"/>
          <w:kern w:val="0"/>
          <w:sz w:val="24"/>
        </w:rPr>
        <w:fldChar w:fldCharType="end"/>
      </w:r>
      <w:r w:rsidR="00AA1692">
        <w:rPr>
          <w:rFonts w:cs="宋体"/>
          <w:kern w:val="0"/>
          <w:sz w:val="24"/>
        </w:rPr>
        <w:fldChar w:fldCharType="end"/>
      </w:r>
      <w:r w:rsidR="008B4214">
        <w:rPr>
          <w:rFonts w:cs="宋体"/>
          <w:kern w:val="0"/>
          <w:sz w:val="24"/>
        </w:rPr>
        <w:fldChar w:fldCharType="end"/>
      </w:r>
      <w:r w:rsidR="005B7DF5">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5" w:name="_Toc515025695"/>
      <w:r w:rsidRPr="00DC39E6">
        <w:rPr>
          <w:rFonts w:hint="eastAsia"/>
          <w:sz w:val="28"/>
        </w:rPr>
        <w:t xml:space="preserve">5.3.2 </w:t>
      </w:r>
      <w:r w:rsidRPr="00DC39E6">
        <w:rPr>
          <w:rFonts w:hint="eastAsia"/>
          <w:sz w:val="28"/>
        </w:rPr>
        <w:t>烟雾传感器节点</w:t>
      </w:r>
      <w:bookmarkEnd w:id="75"/>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8Z{PT[)F3AM%A~2}H30V~VL.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8Z{PT[)F3AM%A~2}H30V~VL.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8Z{PT[)F3AM%A~2}H30V~VL.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8Z{PT[)F3AM%A~2}H30V~VL.png" \* MERGEFORMATINET </w:instrText>
      </w:r>
      <w:r w:rsidR="000073BA">
        <w:rPr>
          <w:rFonts w:cs="宋体"/>
          <w:kern w:val="0"/>
          <w:sz w:val="24"/>
        </w:rPr>
        <w:fldChar w:fldCharType="separate"/>
      </w:r>
      <w:r w:rsidR="005B7DF5">
        <w:rPr>
          <w:rFonts w:cs="宋体"/>
          <w:kern w:val="0"/>
          <w:sz w:val="24"/>
        </w:rPr>
        <w:fldChar w:fldCharType="begin"/>
      </w:r>
      <w:r w:rsidR="005B7DF5">
        <w:rPr>
          <w:rFonts w:cs="宋体"/>
          <w:kern w:val="0"/>
          <w:sz w:val="24"/>
        </w:rPr>
        <w:instrText xml:space="preserve"> INCLUDEPICTURE  "D:\\Software\\QQ\\1178465167\\Image\\C2C\\8Z{PT[)F3AM%A~2}H30V~VL.png" \* MERGEFORMATINET </w:instrText>
      </w:r>
      <w:r w:rsidR="005B7DF5">
        <w:rPr>
          <w:rFonts w:cs="宋体"/>
          <w:kern w:val="0"/>
          <w:sz w:val="24"/>
        </w:rPr>
        <w:fldChar w:fldCharType="separate"/>
      </w:r>
      <w:r w:rsidR="008B4214">
        <w:rPr>
          <w:rFonts w:cs="宋体"/>
          <w:kern w:val="0"/>
          <w:sz w:val="24"/>
        </w:rPr>
        <w:fldChar w:fldCharType="begin"/>
      </w:r>
      <w:r w:rsidR="008B4214">
        <w:rPr>
          <w:rFonts w:cs="宋体"/>
          <w:kern w:val="0"/>
          <w:sz w:val="24"/>
        </w:rPr>
        <w:instrText xml:space="preserve"> INCLUDEPICTURE  "C:\\..\\Software\\QQ\\1178465167\\Image\\C2C\\8Z{PT[)F3AM%A~2}H30V~VL.png" \* MERGEFORMATINET </w:instrText>
      </w:r>
      <w:r w:rsidR="008B4214">
        <w:rPr>
          <w:rFonts w:cs="宋体"/>
          <w:kern w:val="0"/>
          <w:sz w:val="24"/>
        </w:rPr>
        <w:fldChar w:fldCharType="separate"/>
      </w:r>
      <w:r w:rsidR="00AA1692">
        <w:rPr>
          <w:rFonts w:cs="宋体"/>
          <w:kern w:val="0"/>
          <w:sz w:val="24"/>
        </w:rPr>
        <w:fldChar w:fldCharType="begin"/>
      </w:r>
      <w:r w:rsidR="00AA1692">
        <w:rPr>
          <w:rFonts w:cs="宋体"/>
          <w:kern w:val="0"/>
          <w:sz w:val="24"/>
        </w:rPr>
        <w:instrText xml:space="preserve"> INCLUDEPICTURE  "C:\\..\\Software\\QQ\\1178465167\\Image\\C2C\\8Z{PT[)F3AM%A~2}H30V~VL.png" \* MERGEFORMATINET </w:instrText>
      </w:r>
      <w:r w:rsidR="00AA1692">
        <w:rPr>
          <w:rFonts w:cs="宋体"/>
          <w:kern w:val="0"/>
          <w:sz w:val="24"/>
        </w:rPr>
        <w:fldChar w:fldCharType="separate"/>
      </w:r>
      <w:r w:rsidR="007D140F">
        <w:rPr>
          <w:rFonts w:cs="宋体"/>
          <w:kern w:val="0"/>
          <w:sz w:val="24"/>
        </w:rPr>
        <w:fldChar w:fldCharType="begin"/>
      </w:r>
      <w:r w:rsidR="007D140F">
        <w:rPr>
          <w:rFonts w:cs="宋体"/>
          <w:kern w:val="0"/>
          <w:sz w:val="24"/>
        </w:rPr>
        <w:instrText xml:space="preserve"> INCLUDEPICTURE  "C:\\..\\Software\\QQ\\1178465167\\Image\\C2C\\8Z{PT[)F3AM%A~2}H30V~VL.png" \* MERGEFORMATINET </w:instrText>
      </w:r>
      <w:r w:rsidR="007D140F">
        <w:rPr>
          <w:rFonts w:cs="宋体"/>
          <w:kern w:val="0"/>
          <w:sz w:val="24"/>
        </w:rPr>
        <w:fldChar w:fldCharType="separate"/>
      </w:r>
      <w:r w:rsidR="00F630C1">
        <w:rPr>
          <w:rFonts w:cs="宋体"/>
          <w:kern w:val="0"/>
          <w:sz w:val="24"/>
        </w:rPr>
        <w:fldChar w:fldCharType="begin"/>
      </w:r>
      <w:r w:rsidR="00F630C1">
        <w:rPr>
          <w:rFonts w:cs="宋体"/>
          <w:kern w:val="0"/>
          <w:sz w:val="24"/>
        </w:rPr>
        <w:instrText xml:space="preserve"> </w:instrText>
      </w:r>
      <w:r w:rsidR="00F630C1">
        <w:rPr>
          <w:rFonts w:cs="宋体"/>
          <w:kern w:val="0"/>
          <w:sz w:val="24"/>
        </w:rPr>
        <w:instrText>INCLUDEPICTURE  "D:\\Software\\QQ\\1178465167\\Image\\C2C\\8Z{PT[)F</w:instrText>
      </w:r>
      <w:r w:rsidR="00F630C1">
        <w:rPr>
          <w:rFonts w:cs="宋体"/>
          <w:kern w:val="0"/>
          <w:sz w:val="24"/>
        </w:rPr>
        <w:instrText>3AM%A~2}H30V~VL.png" \* MERGEFORMATINET</w:instrText>
      </w:r>
      <w:r w:rsidR="00F630C1">
        <w:rPr>
          <w:rFonts w:cs="宋体"/>
          <w:kern w:val="0"/>
          <w:sz w:val="24"/>
        </w:rPr>
        <w:instrText xml:space="preserve"> </w:instrText>
      </w:r>
      <w:r w:rsidR="00F630C1">
        <w:rPr>
          <w:rFonts w:cs="宋体"/>
          <w:kern w:val="0"/>
          <w:sz w:val="24"/>
        </w:rPr>
        <w:fldChar w:fldCharType="separate"/>
      </w:r>
      <w:r w:rsidR="002321D8">
        <w:rPr>
          <w:rFonts w:cs="宋体"/>
          <w:kern w:val="0"/>
          <w:sz w:val="24"/>
        </w:rPr>
        <w:pict w14:anchorId="401DE072">
          <v:shape id="_x0000_i1057" type="#_x0000_t75" alt="" style="width:168.5pt;height:127.15pt" o:allowoverlap="f">
            <v:imagedata r:id="rId118" r:href="rId119" croptop="3303f" cropleft="3747f"/>
          </v:shape>
        </w:pict>
      </w:r>
      <w:r w:rsidR="00F630C1">
        <w:rPr>
          <w:rFonts w:cs="宋体"/>
          <w:kern w:val="0"/>
          <w:sz w:val="24"/>
        </w:rPr>
        <w:fldChar w:fldCharType="end"/>
      </w:r>
      <w:r w:rsidR="007D140F">
        <w:rPr>
          <w:rFonts w:cs="宋体"/>
          <w:kern w:val="0"/>
          <w:sz w:val="24"/>
        </w:rPr>
        <w:fldChar w:fldCharType="end"/>
      </w:r>
      <w:r w:rsidR="00AA1692">
        <w:rPr>
          <w:rFonts w:cs="宋体"/>
          <w:kern w:val="0"/>
          <w:sz w:val="24"/>
        </w:rPr>
        <w:fldChar w:fldCharType="end"/>
      </w:r>
      <w:r w:rsidR="008B4214">
        <w:rPr>
          <w:rFonts w:cs="宋体"/>
          <w:kern w:val="0"/>
          <w:sz w:val="24"/>
        </w:rPr>
        <w:fldChar w:fldCharType="end"/>
      </w:r>
      <w:r w:rsidR="005B7DF5">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6" w:name="_Toc515025696"/>
      <w:r w:rsidRPr="00DC39E6">
        <w:rPr>
          <w:rFonts w:hint="eastAsia"/>
          <w:sz w:val="28"/>
        </w:rPr>
        <w:t>5.3.3</w:t>
      </w:r>
      <w:r w:rsidRPr="00DC39E6">
        <w:rPr>
          <w:sz w:val="28"/>
        </w:rPr>
        <w:t xml:space="preserve"> </w:t>
      </w:r>
      <w:r w:rsidRPr="00DC39E6">
        <w:rPr>
          <w:rFonts w:hint="eastAsia"/>
          <w:sz w:val="28"/>
        </w:rPr>
        <w:t>一氧化碳探测器节点</w:t>
      </w:r>
      <w:bookmarkEnd w:id="76"/>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7" w:name="_Toc515025697"/>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7"/>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8" w:name="_Toc515025698"/>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8"/>
    </w:p>
    <w:p w14:paraId="508F2B7A" w14:textId="3EF7357E" w:rsidR="000C5642" w:rsidRPr="00DC39E6" w:rsidRDefault="000C5642" w:rsidP="00CE3417">
      <w:pPr>
        <w:spacing w:line="440" w:lineRule="exact"/>
        <w:ind w:firstLineChars="200" w:firstLine="480"/>
        <w:rPr>
          <w:sz w:val="24"/>
        </w:rPr>
      </w:pPr>
      <w:r w:rsidRPr="00DC39E6">
        <w:rPr>
          <w:rFonts w:hint="eastAsia"/>
          <w:sz w:val="24"/>
        </w:rPr>
        <w:t>协调器节点的硬</w:t>
      </w:r>
      <w:r w:rsidR="00AE6ED3">
        <w:rPr>
          <w:rFonts w:hint="eastAsia"/>
          <w:sz w:val="24"/>
        </w:rPr>
        <w:t>件电路设计在本系统中目前只集成了一个功能，即为串口通信电路。串口通讯电路实际上</w:t>
      </w:r>
      <w:r w:rsidRPr="00DC39E6">
        <w:rPr>
          <w:rFonts w:hint="eastAsia"/>
          <w:sz w:val="24"/>
        </w:rPr>
        <w:t>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7BF8714C"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AE6ED3">
        <w:rPr>
          <w:rFonts w:hint="eastAsia"/>
          <w:sz w:val="24"/>
        </w:rPr>
        <w:t>。</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9" w:name="_Toc515025699"/>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9"/>
    </w:p>
    <w:p w14:paraId="7CC54972" w14:textId="2EBD371F"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1F00FE">
        <w:rPr>
          <w:sz w:val="24"/>
        </w:rPr>
        <w:t>总体框架上</w:t>
      </w:r>
      <w:r w:rsidR="001F00FE">
        <w:rPr>
          <w:rFonts w:hint="eastAsia"/>
          <w:sz w:val="24"/>
        </w:rPr>
        <w:t>进行了</w:t>
      </w:r>
      <w:r w:rsidR="00EA200F">
        <w:rPr>
          <w:rFonts w:hint="eastAsia"/>
          <w:sz w:val="24"/>
        </w:rPr>
        <w:t>更详细的设计</w:t>
      </w:r>
      <w:r w:rsidRPr="00DC39E6">
        <w:rPr>
          <w:rFonts w:hint="eastAsia"/>
          <w:sz w:val="24"/>
        </w:rPr>
        <w:t>。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80" w:name="_Toc515025700"/>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80"/>
    </w:p>
    <w:p w14:paraId="64BB0FFA" w14:textId="0122465A" w:rsidR="0058004C" w:rsidRPr="00DC39E6" w:rsidRDefault="0058004C" w:rsidP="00CE3417">
      <w:pPr>
        <w:spacing w:line="440" w:lineRule="exact"/>
        <w:ind w:firstLineChars="200" w:firstLine="480"/>
        <w:rPr>
          <w:sz w:val="24"/>
        </w:rPr>
      </w:pPr>
      <w:r w:rsidRPr="00DC39E6">
        <w:rPr>
          <w:rFonts w:hint="eastAsia"/>
          <w:sz w:val="24"/>
        </w:rPr>
        <w:t>本章是在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B12CB5">
        <w:rPr>
          <w:rFonts w:hint="eastAsia"/>
          <w:sz w:val="24"/>
        </w:rPr>
        <w:t>端</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81" w:name="_Toc515025701"/>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81"/>
    </w:p>
    <w:p w14:paraId="33C5743C" w14:textId="21DF7A6B" w:rsidR="00175D9D" w:rsidRPr="00DC39E6" w:rsidRDefault="00175D9D" w:rsidP="00CE3417">
      <w:pPr>
        <w:pStyle w:val="3"/>
        <w:keepNext w:val="0"/>
        <w:keepLines w:val="0"/>
        <w:spacing w:line="440" w:lineRule="exact"/>
        <w:rPr>
          <w:sz w:val="28"/>
        </w:rPr>
      </w:pPr>
      <w:bookmarkStart w:id="82" w:name="_Toc515025702"/>
      <w:r w:rsidRPr="00DC39E6">
        <w:rPr>
          <w:rFonts w:hint="eastAsia"/>
          <w:sz w:val="28"/>
        </w:rPr>
        <w:t xml:space="preserve">6.1.1 </w:t>
      </w:r>
      <w:r w:rsidRPr="00DC39E6">
        <w:rPr>
          <w:sz w:val="28"/>
        </w:rPr>
        <w:t>IAR</w:t>
      </w:r>
      <w:r w:rsidRPr="00DC39E6">
        <w:rPr>
          <w:rFonts w:hint="eastAsia"/>
          <w:sz w:val="28"/>
        </w:rPr>
        <w:t>嵌入式软件开发平台</w:t>
      </w:r>
      <w:bookmarkEnd w:id="82"/>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3" w:name="_Toc515025703"/>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3"/>
    </w:p>
    <w:p w14:paraId="5D6E2FCB" w14:textId="277A7ACF" w:rsidR="00E07D8F" w:rsidRPr="00DC39E6" w:rsidRDefault="005D35C3" w:rsidP="00CE3417">
      <w:pPr>
        <w:spacing w:line="440" w:lineRule="exact"/>
        <w:ind w:firstLineChars="200" w:firstLine="480"/>
        <w:rPr>
          <w:sz w:val="24"/>
        </w:rPr>
      </w:pPr>
      <w:r w:rsidRPr="00DC39E6">
        <w:rPr>
          <w:rFonts w:hint="eastAsia"/>
          <w:sz w:val="24"/>
        </w:rPr>
        <w:t>协议栈</w:t>
      </w:r>
      <w:r w:rsidR="00D6042A">
        <w:rPr>
          <w:rFonts w:hint="eastAsia"/>
          <w:sz w:val="24"/>
        </w:rPr>
        <w:t>是</w:t>
      </w:r>
      <w:r w:rsidRPr="00DC39E6">
        <w:rPr>
          <w:rFonts w:hint="eastAsia"/>
          <w:sz w:val="24"/>
        </w:rPr>
        <w:t>支撑</w:t>
      </w:r>
      <w:r w:rsidR="00D6042A" w:rsidRPr="00DC39E6">
        <w:rPr>
          <w:rFonts w:hint="eastAsia"/>
          <w:sz w:val="24"/>
        </w:rPr>
        <w:t>ZigBee</w:t>
      </w:r>
      <w:r w:rsidR="00D6042A" w:rsidRPr="00DC39E6">
        <w:rPr>
          <w:rFonts w:hint="eastAsia"/>
          <w:sz w:val="24"/>
        </w:rPr>
        <w:t>网络</w:t>
      </w:r>
      <w:r w:rsidRPr="00DC39E6">
        <w:rPr>
          <w:rFonts w:hint="eastAsia"/>
          <w:sz w:val="24"/>
        </w:rPr>
        <w:t>实现</w:t>
      </w:r>
      <w:r w:rsidR="00D6042A">
        <w:rPr>
          <w:rFonts w:hint="eastAsia"/>
          <w:sz w:val="24"/>
        </w:rPr>
        <w:t>的基础</w:t>
      </w:r>
      <w:r w:rsidRPr="00DC39E6">
        <w:rPr>
          <w:rFonts w:hint="eastAsia"/>
          <w:sz w:val="24"/>
        </w:rPr>
        <w:t>。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1C8CCDB4"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w:t>
      </w:r>
      <w:r w:rsidR="007C30F5">
        <w:rPr>
          <w:rFonts w:hint="eastAsia"/>
          <w:sz w:val="24"/>
        </w:rPr>
        <w:t>具备多任务处理、事务</w:t>
      </w:r>
      <w:r w:rsidRPr="00DC39E6">
        <w:rPr>
          <w:rFonts w:hint="eastAsia"/>
          <w:sz w:val="24"/>
        </w:rPr>
        <w:t>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345508AA"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w:t>
      </w:r>
      <w:r w:rsidR="001B372D">
        <w:rPr>
          <w:rFonts w:hint="eastAsia"/>
          <w:sz w:val="24"/>
        </w:rPr>
        <w:t>具体</w:t>
      </w:r>
      <w:r w:rsidRPr="00DC39E6">
        <w:rPr>
          <w:rFonts w:hint="eastAsia"/>
          <w:sz w:val="24"/>
        </w:rPr>
        <w:t>项目中的</w:t>
      </w:r>
      <w:r w:rsidRPr="00DC39E6">
        <w:rPr>
          <w:rFonts w:hint="eastAsia"/>
          <w:sz w:val="24"/>
        </w:rPr>
        <w:t>ZStack</w:t>
      </w:r>
      <w:r w:rsidRPr="00DC39E6">
        <w:rPr>
          <w:rFonts w:hint="eastAsia"/>
          <w:sz w:val="24"/>
        </w:rPr>
        <w:t>目录</w:t>
      </w:r>
      <w:r w:rsidR="001B372D">
        <w:rPr>
          <w:rFonts w:hint="eastAsia"/>
          <w:sz w:val="24"/>
        </w:rPr>
        <w:t>层级结构</w:t>
      </w:r>
      <w:r w:rsidRPr="00DC39E6">
        <w:rPr>
          <w:rFonts w:hint="eastAsia"/>
          <w:sz w:val="24"/>
        </w:rPr>
        <w:t>。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4" w:name="_Toc515025704"/>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4"/>
    </w:p>
    <w:p w14:paraId="4D7215EA" w14:textId="165E6D35"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50F07356" w14:textId="0999B8FF"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5" w:name="_Toc515025705"/>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5"/>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6" w:name="_Toc515025706"/>
      <w:r w:rsidRPr="00DC39E6">
        <w:rPr>
          <w:rFonts w:hint="eastAsia"/>
          <w:sz w:val="28"/>
        </w:rPr>
        <w:t>6.2</w:t>
      </w:r>
      <w:r w:rsidRPr="00DC39E6">
        <w:rPr>
          <w:sz w:val="28"/>
        </w:rPr>
        <w:t xml:space="preserve">.1 </w:t>
      </w:r>
      <w:r w:rsidRPr="00DC39E6">
        <w:rPr>
          <w:rFonts w:hint="eastAsia"/>
          <w:sz w:val="28"/>
        </w:rPr>
        <w:t>终端数据采集节点软件设计</w:t>
      </w:r>
      <w:bookmarkEnd w:id="86"/>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4E1647A7"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1B372D">
        <w:rPr>
          <w:rFonts w:hint="eastAsia"/>
          <w:sz w:val="24"/>
        </w:rPr>
        <w:t>软件在上电时</w:t>
      </w:r>
      <w:r w:rsidR="009C0FB0" w:rsidRPr="00DC39E6">
        <w:rPr>
          <w:rFonts w:hint="eastAsia"/>
          <w:sz w:val="24"/>
        </w:rPr>
        <w:t>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7" w:name="_Toc515025707"/>
      <w:r w:rsidRPr="00DC39E6">
        <w:rPr>
          <w:rFonts w:hint="eastAsia"/>
          <w:sz w:val="28"/>
        </w:rPr>
        <w:t xml:space="preserve">6.2.2 </w:t>
      </w:r>
      <w:r w:rsidRPr="00DC39E6">
        <w:rPr>
          <w:rFonts w:hint="eastAsia"/>
          <w:sz w:val="28"/>
        </w:rPr>
        <w:t>路由节点的软件设计</w:t>
      </w:r>
      <w:bookmarkEnd w:id="87"/>
    </w:p>
    <w:p w14:paraId="01574C41" w14:textId="2AFD6FE3" w:rsidR="006F20A6" w:rsidRPr="00DC39E6" w:rsidRDefault="003B41BC" w:rsidP="00CE3417">
      <w:pPr>
        <w:spacing w:line="440" w:lineRule="exact"/>
        <w:ind w:firstLineChars="200" w:firstLine="480"/>
        <w:rPr>
          <w:sz w:val="24"/>
        </w:rPr>
      </w:pPr>
      <w:r w:rsidRPr="00DC39E6">
        <w:rPr>
          <w:rFonts w:hint="eastAsia"/>
          <w:sz w:val="24"/>
        </w:rPr>
        <w:t>路由器</w:t>
      </w:r>
      <w:r w:rsidR="007204F2">
        <w:rPr>
          <w:rFonts w:hint="eastAsia"/>
          <w:sz w:val="24"/>
        </w:rPr>
        <w:t>的</w:t>
      </w:r>
      <w:r w:rsidR="00B00E0C" w:rsidRPr="00DC39E6">
        <w:rPr>
          <w:rFonts w:hint="eastAsia"/>
          <w:sz w:val="24"/>
        </w:rPr>
        <w:t>主要</w:t>
      </w:r>
      <w:r w:rsidR="00D05A66">
        <w:rPr>
          <w:rFonts w:hint="eastAsia"/>
          <w:sz w:val="24"/>
        </w:rPr>
        <w:t>任务</w:t>
      </w:r>
      <w:r w:rsidR="00B00E0C" w:rsidRPr="00DC39E6">
        <w:rPr>
          <w:rFonts w:hint="eastAsia"/>
          <w:sz w:val="24"/>
        </w:rPr>
        <w:t>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8" w:name="_Toc515025708"/>
      <w:r w:rsidRPr="00DC39E6">
        <w:rPr>
          <w:rFonts w:hint="eastAsia"/>
          <w:sz w:val="28"/>
        </w:rPr>
        <w:t>6.2.3</w:t>
      </w:r>
      <w:r w:rsidRPr="00DC39E6">
        <w:rPr>
          <w:sz w:val="28"/>
        </w:rPr>
        <w:t xml:space="preserve"> </w:t>
      </w:r>
      <w:r w:rsidRPr="00DC39E6">
        <w:rPr>
          <w:rFonts w:hint="eastAsia"/>
          <w:sz w:val="28"/>
        </w:rPr>
        <w:t>协调器节点的软件设计</w:t>
      </w:r>
      <w:bookmarkEnd w:id="88"/>
    </w:p>
    <w:p w14:paraId="4613F923" w14:textId="48A34E6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w:t>
      </w:r>
      <w:r w:rsidR="001D723B">
        <w:rPr>
          <w:rFonts w:hint="eastAsia"/>
          <w:sz w:val="24"/>
        </w:rPr>
        <w:t>经由串口发送到</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08404C3D"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w:t>
      </w:r>
      <w:r w:rsidR="00252687">
        <w:rPr>
          <w:rFonts w:hint="eastAsia"/>
          <w:sz w:val="24"/>
        </w:rPr>
        <w:t>从路由器转发来</w:t>
      </w:r>
      <w:r w:rsidR="00820182">
        <w:rPr>
          <w:rFonts w:hint="eastAsia"/>
          <w:sz w:val="24"/>
        </w:rPr>
        <w:t>的</w:t>
      </w:r>
      <w:r w:rsidRPr="00DC39E6">
        <w:rPr>
          <w:rFonts w:hint="eastAsia"/>
          <w:sz w:val="24"/>
        </w:rPr>
        <w:t>数据信息，将数据</w:t>
      </w:r>
      <w:r w:rsidR="00181968">
        <w:rPr>
          <w:rFonts w:hint="eastAsia"/>
          <w:sz w:val="24"/>
        </w:rPr>
        <w:t>经由</w:t>
      </w:r>
      <w:r w:rsidRPr="00DC39E6">
        <w:rPr>
          <w:rFonts w:hint="eastAsia"/>
          <w:sz w:val="24"/>
        </w:rPr>
        <w:t>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w:t>
      </w:r>
      <w:r w:rsidRPr="00DC39E6">
        <w:rPr>
          <w:rFonts w:hint="eastAsia"/>
          <w:sz w:val="24"/>
        </w:rPr>
        <w:lastRenderedPageBreak/>
        <w:t>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9" w:name="_Toc515025709"/>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9"/>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w:t>
      </w:r>
      <w:r w:rsidR="00937024" w:rsidRPr="00DC39E6">
        <w:rPr>
          <w:rFonts w:hint="eastAsia"/>
          <w:sz w:val="24"/>
        </w:rPr>
        <w:lastRenderedPageBreak/>
        <w:t>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90" w:name="_Toc515025710"/>
      <w:r w:rsidRPr="00DC39E6">
        <w:rPr>
          <w:rFonts w:hint="eastAsia"/>
          <w:sz w:val="28"/>
        </w:rPr>
        <w:t xml:space="preserve">6.3.1 </w:t>
      </w:r>
      <w:r w:rsidRPr="00DC39E6">
        <w:rPr>
          <w:rFonts w:hint="eastAsia"/>
          <w:sz w:val="28"/>
        </w:rPr>
        <w:t>串口通讯程序</w:t>
      </w:r>
      <w:bookmarkEnd w:id="90"/>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91" w:name="_Toc515025711"/>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91"/>
    </w:p>
    <w:p w14:paraId="7DEA7F3D" w14:textId="707DB595" w:rsidR="00D915B1" w:rsidRPr="00DC39E6" w:rsidRDefault="00937024" w:rsidP="00CE3417">
      <w:pPr>
        <w:spacing w:line="440" w:lineRule="exact"/>
        <w:ind w:firstLineChars="200" w:firstLine="480"/>
        <w:rPr>
          <w:sz w:val="24"/>
        </w:rPr>
      </w:pPr>
      <w:r w:rsidRPr="00DC39E6">
        <w:rPr>
          <w:rFonts w:hint="eastAsia"/>
          <w:sz w:val="24"/>
        </w:rPr>
        <w:t>阈值检测算法</w:t>
      </w:r>
      <w:r w:rsidR="003010D1">
        <w:rPr>
          <w:rFonts w:hint="eastAsia"/>
          <w:sz w:val="24"/>
        </w:rPr>
        <w:t>在本系统中处于数据层融合</w:t>
      </w:r>
      <w:r w:rsidRPr="00DC39E6">
        <w:rPr>
          <w:rFonts w:hint="eastAsia"/>
          <w:sz w:val="24"/>
        </w:rPr>
        <w:t>，</w:t>
      </w:r>
      <w:r w:rsidR="003010D1">
        <w:rPr>
          <w:rFonts w:hint="eastAsia"/>
          <w:sz w:val="24"/>
        </w:rPr>
        <w:t>其作用</w:t>
      </w:r>
      <w:r w:rsidRPr="00DC39E6">
        <w:rPr>
          <w:rFonts w:hint="eastAsia"/>
          <w:sz w:val="24"/>
        </w:rPr>
        <w:t>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lastRenderedPageBreak/>
        <w:t>……</w:t>
      </w:r>
    </w:p>
    <w:p w14:paraId="3B594CCB" w14:textId="5D968AF0" w:rsidR="006339D2" w:rsidRPr="00DC39E6" w:rsidRDefault="006339D2" w:rsidP="00CE3417">
      <w:pPr>
        <w:spacing w:line="440" w:lineRule="exact"/>
        <w:ind w:firstLineChars="200" w:firstLine="480"/>
        <w:rPr>
          <w:sz w:val="24"/>
        </w:rPr>
      </w:pPr>
      <w:r w:rsidRPr="00DC39E6">
        <w:rPr>
          <w:sz w:val="24"/>
        </w:rPr>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2" w:name="_Toc515025712"/>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2"/>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18143999" w:rsidR="00880646" w:rsidRPr="00DC39E6" w:rsidRDefault="00880646" w:rsidP="00CE3417">
      <w:pPr>
        <w:spacing w:line="440" w:lineRule="exact"/>
        <w:ind w:firstLineChars="200" w:firstLine="480"/>
        <w:rPr>
          <w:sz w:val="24"/>
        </w:rPr>
      </w:pPr>
      <w:r w:rsidRPr="00DC39E6">
        <w:rPr>
          <w:rFonts w:hint="eastAsia"/>
          <w:sz w:val="24"/>
        </w:rPr>
        <w:t>此时选出的最佳的个体的阈值和权值</w:t>
      </w:r>
      <w:r w:rsidR="005B4275">
        <w:rPr>
          <w:rFonts w:hint="eastAsia"/>
          <w:sz w:val="24"/>
        </w:rPr>
        <w:t>将</w:t>
      </w:r>
      <w:r w:rsidRPr="00DC39E6">
        <w:rPr>
          <w:rFonts w:hint="eastAsia"/>
          <w:sz w:val="24"/>
        </w:rPr>
        <w:t>作为</w:t>
      </w:r>
      <w:r w:rsidRPr="00DC39E6">
        <w:rPr>
          <w:rFonts w:hint="eastAsia"/>
          <w:sz w:val="24"/>
        </w:rPr>
        <w:t>BP</w:t>
      </w:r>
      <w:r w:rsidRPr="00DC39E6">
        <w:rPr>
          <w:rFonts w:hint="eastAsia"/>
          <w:sz w:val="24"/>
        </w:rPr>
        <w:t>神经网络算法的初始化阈值和权值</w:t>
      </w:r>
      <w:r w:rsidR="005B4275">
        <w:rPr>
          <w:rFonts w:hint="eastAsia"/>
          <w:sz w:val="24"/>
        </w:rPr>
        <w:t>，以此值来进行网络的训练</w:t>
      </w:r>
      <w:r w:rsidRPr="00DC39E6">
        <w:rPr>
          <w:rFonts w:hint="eastAsia"/>
          <w:sz w:val="24"/>
        </w:rPr>
        <w:t>。</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lastRenderedPageBreak/>
        <w:t>在这里，特别说明遗传算子的编解码形式采用宏定义，以提高系统运算的效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3" w:name="_Toc515025713"/>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3"/>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63C4EE28"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404215">
        <w:rPr>
          <w:rFonts w:hint="eastAsia"/>
          <w:sz w:val="24"/>
        </w:rPr>
        <w:t>块</w:t>
      </w:r>
      <w:r w:rsidR="00F171C1" w:rsidRPr="00DC39E6">
        <w:rPr>
          <w:rFonts w:hint="eastAsia"/>
          <w:sz w:val="24"/>
        </w:rPr>
        <w:t>主要是网络训练代码块与</w:t>
      </w:r>
      <w:r w:rsidR="0006110D">
        <w:rPr>
          <w:rFonts w:hint="eastAsia"/>
          <w:sz w:val="24"/>
        </w:rPr>
        <w:t>数据</w:t>
      </w:r>
      <w:r w:rsidR="00F171C1" w:rsidRPr="00DC39E6">
        <w:rPr>
          <w:rFonts w:hint="eastAsia"/>
          <w:sz w:val="24"/>
        </w:rPr>
        <w:t>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lastRenderedPageBreak/>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FF5124E"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w:t>
      </w:r>
      <w:r w:rsidR="00094D6D">
        <w:rPr>
          <w:rFonts w:hint="eastAsia"/>
          <w:sz w:val="24"/>
        </w:rPr>
        <w:t>数据</w:t>
      </w:r>
      <w:r w:rsidRPr="00DC39E6">
        <w:rPr>
          <w:rFonts w:hint="eastAsia"/>
          <w:sz w:val="24"/>
        </w:rPr>
        <w:t>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lastRenderedPageBreak/>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1pt;height:45.2pt" o:ole="">
            <v:imagedata r:id="rId132" o:title=""/>
          </v:shape>
          <o:OLEObject Type="Embed" ProgID="Equation.DSMT4" ShapeID="_x0000_i1058" DrawAspect="Content" ObjectID="_1588767697" r:id="rId133"/>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2pt;height:45.2pt" o:ole="">
            <v:imagedata r:id="rId134" o:title=""/>
          </v:shape>
          <o:OLEObject Type="Embed" ProgID="Equation.DSMT4" ShapeID="_x0000_i1059" DrawAspect="Content" ObjectID="_1588767698" r:id="rId13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5.3pt;height:19.15pt" o:ole="">
            <v:imagedata r:id="rId136" o:title=""/>
          </v:shape>
          <o:OLEObject Type="Embed" ProgID="Equation.DSMT4" ShapeID="_x0000_i1060" DrawAspect="Content" ObjectID="_1588767699" r:id="rId137"/>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55pt;height:17.6pt" o:ole="">
            <v:imagedata r:id="rId138" o:title=""/>
          </v:shape>
          <o:OLEObject Type="Embed" ProgID="Equation.DSMT4" ShapeID="_x0000_i1061" DrawAspect="Content" ObjectID="_1588767700" r:id="rId139"/>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4" w:name="_Toc515025714"/>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4"/>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5" w:name="_Toc515025715"/>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5"/>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6" w:name="_Toc515025716"/>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6"/>
    </w:p>
    <w:p w14:paraId="51916F3F" w14:textId="65BC8D6B" w:rsidR="006D0A38" w:rsidRPr="00DC39E6" w:rsidRDefault="006D0A38" w:rsidP="00CE3417">
      <w:pPr>
        <w:spacing w:line="440" w:lineRule="exact"/>
        <w:ind w:firstLineChars="200" w:firstLine="480"/>
        <w:rPr>
          <w:sz w:val="24"/>
        </w:rPr>
      </w:pPr>
      <w:r w:rsidRPr="00DC39E6">
        <w:rPr>
          <w:rFonts w:hint="eastAsia"/>
          <w:sz w:val="24"/>
        </w:rPr>
        <w:t>本章从两个部分介绍了整个系统的软件：一是</w:t>
      </w:r>
      <w:r w:rsidR="00063C4E">
        <w:rPr>
          <w:rFonts w:hint="eastAsia"/>
          <w:sz w:val="24"/>
        </w:rPr>
        <w:t>硬件</w:t>
      </w:r>
      <w:r w:rsidRPr="00DC39E6">
        <w:rPr>
          <w:rFonts w:hint="eastAsia"/>
          <w:sz w:val="24"/>
        </w:rPr>
        <w:t>节点软件；二是监控</w:t>
      </w:r>
      <w:r w:rsidRPr="00DC39E6">
        <w:rPr>
          <w:rFonts w:hint="eastAsia"/>
          <w:sz w:val="24"/>
        </w:rPr>
        <w:t>PC</w:t>
      </w:r>
      <w:r w:rsidRPr="00DC39E6">
        <w:rPr>
          <w:rFonts w:hint="eastAsia"/>
          <w:sz w:val="24"/>
        </w:rPr>
        <w:t>端软件。总的来说，</w:t>
      </w:r>
      <w:r w:rsidR="00B93E9C">
        <w:rPr>
          <w:rFonts w:hint="eastAsia"/>
          <w:sz w:val="24"/>
        </w:rPr>
        <w:t>硬件</w:t>
      </w:r>
      <w:r w:rsidRPr="00DC39E6">
        <w:rPr>
          <w:rFonts w:hint="eastAsia"/>
          <w:sz w:val="24"/>
        </w:rPr>
        <w:t>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7" w:name="_Toc515025717"/>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7"/>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8" w:name="_Toc515025718"/>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8"/>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69175B9B"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9" w:name="_Toc515025719"/>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9"/>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lastRenderedPageBreak/>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100" w:name="_Toc515025720"/>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100"/>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1F1C8890"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F7595A">
        <w:rPr>
          <w:rFonts w:hint="eastAsia"/>
          <w:sz w:val="24"/>
        </w:rPr>
        <w:t>结果验证</w:t>
      </w:r>
      <w:r w:rsidR="00B068C6">
        <w:rPr>
          <w:rFonts w:hint="eastAsia"/>
          <w:sz w:val="24"/>
        </w:rPr>
        <w:t>结果</w:t>
      </w:r>
      <w:r w:rsidR="00F7595A">
        <w:rPr>
          <w:rFonts w:hint="eastAsia"/>
          <w:sz w:val="24"/>
        </w:rPr>
        <w:t>表明，</w:t>
      </w:r>
      <w:r w:rsidR="00BE4004">
        <w:rPr>
          <w:rFonts w:hint="eastAsia"/>
          <w:sz w:val="24"/>
        </w:rPr>
        <w:t>本系统的软件与硬件的可行性。</w:t>
      </w:r>
    </w:p>
    <w:p w14:paraId="3734A754" w14:textId="50090682" w:rsidR="00EB01B9" w:rsidRPr="00DC39E6" w:rsidRDefault="0041201D" w:rsidP="00CE3417">
      <w:pPr>
        <w:pStyle w:val="1"/>
        <w:keepNext w:val="0"/>
        <w:keepLines w:val="0"/>
        <w:spacing w:line="440" w:lineRule="exact"/>
        <w:rPr>
          <w:sz w:val="32"/>
          <w:szCs w:val="32"/>
        </w:rPr>
      </w:pPr>
      <w:r w:rsidRPr="00DC39E6">
        <w:br w:type="page"/>
      </w:r>
      <w:bookmarkStart w:id="101" w:name="_Toc515025721"/>
      <w:r w:rsidR="009D618C" w:rsidRPr="00DC39E6">
        <w:rPr>
          <w:rFonts w:hint="eastAsia"/>
          <w:sz w:val="32"/>
          <w:szCs w:val="32"/>
        </w:rPr>
        <w:lastRenderedPageBreak/>
        <w:t>8</w:t>
      </w:r>
      <w:r w:rsidR="00B00978" w:rsidRPr="00DC39E6">
        <w:rPr>
          <w:rFonts w:hint="eastAsia"/>
          <w:sz w:val="32"/>
          <w:szCs w:val="32"/>
        </w:rPr>
        <w:t xml:space="preserve"> </w:t>
      </w:r>
      <w:r w:rsidR="00FC6FE6">
        <w:rPr>
          <w:rFonts w:hint="eastAsia"/>
          <w:sz w:val="32"/>
          <w:szCs w:val="32"/>
        </w:rPr>
        <w:t>总结</w:t>
      </w:r>
      <w:r w:rsidR="00B00978" w:rsidRPr="00DC39E6">
        <w:rPr>
          <w:rFonts w:hint="eastAsia"/>
          <w:sz w:val="32"/>
          <w:szCs w:val="32"/>
        </w:rPr>
        <w:t>及展望</w:t>
      </w:r>
      <w:bookmarkEnd w:id="101"/>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2" w:name="_Toc515025722"/>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2"/>
    </w:p>
    <w:p w14:paraId="19D032DB" w14:textId="4CA42239" w:rsidR="00F45AE2"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w:t>
      </w:r>
      <w:r w:rsidR="00A92B07">
        <w:rPr>
          <w:rFonts w:hint="eastAsia"/>
          <w:sz w:val="24"/>
        </w:rPr>
        <w:t>使用</w:t>
      </w:r>
      <w:r w:rsidR="00BD6239" w:rsidRPr="00DC39E6">
        <w:rPr>
          <w:rFonts w:hint="eastAsia"/>
          <w:sz w:val="24"/>
        </w:rPr>
        <w:t>数据融合算法来对传感器探测节点的数据进行融合。该系统既克服了传统设备的布线工序的复杂，也解决了因单传感器导致的误报与漏报情况的产生。</w:t>
      </w:r>
    </w:p>
    <w:p w14:paraId="24CAE477" w14:textId="1F36F135" w:rsidR="00BD6239" w:rsidRPr="00DC39E6" w:rsidRDefault="00BD6239" w:rsidP="00CE3417">
      <w:pPr>
        <w:spacing w:line="440" w:lineRule="exact"/>
        <w:ind w:firstLineChars="200" w:firstLine="480"/>
        <w:rPr>
          <w:sz w:val="24"/>
        </w:rPr>
      </w:pPr>
      <w:r w:rsidRPr="00DC39E6">
        <w:rPr>
          <w:rFonts w:hint="eastAsia"/>
          <w:sz w:val="24"/>
        </w:rPr>
        <w:t>本论文的具体完成内容如下</w:t>
      </w:r>
      <w:r w:rsidR="00F54923">
        <w:rPr>
          <w:rFonts w:hint="eastAsia"/>
          <w:sz w:val="24"/>
        </w:rPr>
        <w:t>所示</w:t>
      </w:r>
      <w:r w:rsidR="00F45AE2">
        <w:rPr>
          <w:rFonts w:hint="eastAsia"/>
          <w:sz w:val="24"/>
        </w:rPr>
        <w:t>：</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5E4EA7FB" w:rsidR="00BD6239" w:rsidRPr="00DC39E6" w:rsidRDefault="00BD6239" w:rsidP="00CE3417">
      <w:pPr>
        <w:spacing w:line="440" w:lineRule="exact"/>
        <w:ind w:firstLineChars="200" w:firstLine="480"/>
        <w:rPr>
          <w:sz w:val="24"/>
        </w:rPr>
      </w:pPr>
      <w:r w:rsidRPr="00DC39E6">
        <w:rPr>
          <w:rFonts w:hint="eastAsia"/>
          <w:sz w:val="24"/>
        </w:rPr>
        <w:t>2</w:t>
      </w:r>
      <w:r w:rsidR="002C0402">
        <w:rPr>
          <w:rFonts w:hint="eastAsia"/>
          <w:sz w:val="24"/>
        </w:rPr>
        <w:t>．根据本系统的需求，介绍了</w:t>
      </w:r>
      <w:r w:rsidRPr="00DC39E6">
        <w:rPr>
          <w:rFonts w:hint="eastAsia"/>
          <w:sz w:val="24"/>
        </w:rPr>
        <w:t>无线传感器网络与</w:t>
      </w:r>
      <w:r w:rsidRPr="00DC39E6">
        <w:rPr>
          <w:rFonts w:hint="eastAsia"/>
          <w:sz w:val="24"/>
        </w:rPr>
        <w:t>ZigBee</w:t>
      </w:r>
      <w:r w:rsidRPr="00DC39E6">
        <w:rPr>
          <w:rFonts w:hint="eastAsia"/>
          <w:sz w:val="24"/>
        </w:rPr>
        <w:t>技术</w:t>
      </w:r>
      <w:r w:rsidR="002C0402">
        <w:rPr>
          <w:rFonts w:hint="eastAsia"/>
          <w:sz w:val="24"/>
        </w:rPr>
        <w:t>，将其</w:t>
      </w:r>
      <w:r w:rsidRPr="00DC39E6">
        <w:rPr>
          <w:rFonts w:hint="eastAsia"/>
          <w:sz w:val="24"/>
        </w:rPr>
        <w:t>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10B0A23E"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009E684D">
        <w:rPr>
          <w:rFonts w:hint="eastAsia"/>
          <w:sz w:val="24"/>
        </w:rPr>
        <w:t>设计。</w:t>
      </w:r>
      <w:r w:rsidRPr="00DC39E6">
        <w:rPr>
          <w:rFonts w:hint="eastAsia"/>
          <w:sz w:val="24"/>
        </w:rPr>
        <w:t>包括处理器与传感器选型，</w:t>
      </w:r>
      <w:r w:rsidR="008C2544" w:rsidRPr="00DC39E6">
        <w:rPr>
          <w:rFonts w:hint="eastAsia"/>
          <w:sz w:val="24"/>
        </w:rPr>
        <w:t>软硬件</w:t>
      </w:r>
      <w:r w:rsidR="00C73F4D" w:rsidRPr="00DC39E6">
        <w:rPr>
          <w:rFonts w:hint="eastAsia"/>
          <w:sz w:val="24"/>
        </w:rPr>
        <w:t>架构</w:t>
      </w:r>
      <w:r w:rsidRPr="00DC39E6">
        <w:rPr>
          <w:rFonts w:hint="eastAsia"/>
          <w:sz w:val="24"/>
        </w:rPr>
        <w:t>设计。</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BF04B1">
        <w:rPr>
          <w:rFonts w:hint="eastAsia"/>
          <w:sz w:val="24"/>
        </w:rPr>
        <w:t>来监测现场参数，并</w:t>
      </w:r>
      <w:r w:rsidR="003E51F4" w:rsidRPr="00DC39E6">
        <w:rPr>
          <w:rFonts w:hint="eastAsia"/>
          <w:sz w:val="24"/>
        </w:rPr>
        <w:t>确定了软件各</w:t>
      </w:r>
      <w:r w:rsidR="0000192F" w:rsidRPr="00DC39E6">
        <w:rPr>
          <w:sz w:val="24"/>
        </w:rPr>
        <w:t>模块</w:t>
      </w:r>
      <w:r w:rsidR="004D5A62">
        <w:rPr>
          <w:rFonts w:hint="eastAsia"/>
          <w:sz w:val="24"/>
        </w:rPr>
        <w:t>（硬件编程与监控软件编程）</w:t>
      </w:r>
      <w:r w:rsidR="0000192F" w:rsidRPr="00DC39E6">
        <w:rPr>
          <w:rFonts w:hint="eastAsia"/>
          <w:sz w:val="24"/>
        </w:rPr>
        <w:t>的</w:t>
      </w:r>
      <w:r w:rsidR="003E51F4" w:rsidRPr="00DC39E6">
        <w:rPr>
          <w:rFonts w:hint="eastAsia"/>
          <w:sz w:val="24"/>
        </w:rPr>
        <w:t>设计内容</w:t>
      </w:r>
      <w:r w:rsidR="008C2544" w:rsidRPr="00DC39E6">
        <w:rPr>
          <w:rFonts w:hint="eastAsia"/>
          <w:sz w:val="24"/>
        </w:rPr>
        <w:t>。</w:t>
      </w:r>
    </w:p>
    <w:p w14:paraId="2CD9C232" w14:textId="437A59E1"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F4389C">
        <w:rPr>
          <w:rFonts w:hint="eastAsia"/>
          <w:sz w:val="24"/>
        </w:rPr>
        <w:t>对</w:t>
      </w:r>
      <w:r w:rsidR="00E43FD6" w:rsidRPr="00DC39E6">
        <w:rPr>
          <w:rFonts w:hint="eastAsia"/>
          <w:sz w:val="24"/>
        </w:rPr>
        <w:t>系统</w:t>
      </w:r>
      <w:r w:rsidR="00F4389C">
        <w:rPr>
          <w:rFonts w:hint="eastAsia"/>
          <w:sz w:val="24"/>
        </w:rPr>
        <w:t>的硬件</w:t>
      </w:r>
      <w:r w:rsidR="00D71440">
        <w:rPr>
          <w:rFonts w:hint="eastAsia"/>
          <w:sz w:val="24"/>
        </w:rPr>
        <w:t>（</w:t>
      </w:r>
      <w:r w:rsidR="00D71440" w:rsidRPr="00DC39E6">
        <w:rPr>
          <w:rFonts w:hint="eastAsia"/>
          <w:sz w:val="24"/>
        </w:rPr>
        <w:t>终端节点电路与协调器节点电路</w:t>
      </w:r>
      <w:r w:rsidR="00D71440">
        <w:rPr>
          <w:rFonts w:hint="eastAsia"/>
          <w:sz w:val="24"/>
        </w:rPr>
        <w:t>）</w:t>
      </w:r>
      <w:r w:rsidR="00F4389C">
        <w:rPr>
          <w:rFonts w:hint="eastAsia"/>
          <w:sz w:val="24"/>
        </w:rPr>
        <w:t>完成</w:t>
      </w:r>
      <w:r w:rsidR="00E43FD6" w:rsidRPr="00DC39E6">
        <w:rPr>
          <w:rFonts w:hint="eastAsia"/>
          <w:sz w:val="24"/>
        </w:rPr>
        <w:t>设计。</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535E2C49"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w:t>
      </w:r>
      <w:r w:rsidR="009B570D">
        <w:rPr>
          <w:rFonts w:hint="eastAsia"/>
          <w:sz w:val="24"/>
        </w:rPr>
        <w:t>的实验数据并进行分析</w:t>
      </w:r>
      <w:r w:rsidR="003577D9">
        <w:rPr>
          <w:rFonts w:hint="eastAsia"/>
          <w:sz w:val="24"/>
        </w:rPr>
        <w:t>。测试结果表明，</w:t>
      </w:r>
      <w:r w:rsidRPr="00DC39E6">
        <w:rPr>
          <w:rFonts w:hint="eastAsia"/>
          <w:sz w:val="24"/>
        </w:rPr>
        <w:t>系统运行</w:t>
      </w:r>
      <w:r w:rsidR="00DC0C68">
        <w:rPr>
          <w:rFonts w:hint="eastAsia"/>
          <w:sz w:val="24"/>
        </w:rPr>
        <w:t>结果</w:t>
      </w:r>
      <w:r w:rsidRPr="00DC39E6">
        <w:rPr>
          <w:rFonts w:hint="eastAsia"/>
          <w:sz w:val="24"/>
        </w:rPr>
        <w:t>可靠，</w:t>
      </w:r>
      <w:r w:rsidR="00DC0C68">
        <w:rPr>
          <w:rFonts w:hint="eastAsia"/>
          <w:sz w:val="24"/>
        </w:rPr>
        <w:t>基本</w:t>
      </w:r>
      <w:r w:rsidRPr="00DC39E6">
        <w:rPr>
          <w:rFonts w:hint="eastAsia"/>
          <w:sz w:val="24"/>
        </w:rPr>
        <w:t>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3" w:name="_Toc515025723"/>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3"/>
    </w:p>
    <w:p w14:paraId="10AE084E" w14:textId="093606D9" w:rsidR="00B70750" w:rsidRPr="00DC39E6" w:rsidRDefault="00B70750" w:rsidP="00CE3417">
      <w:pPr>
        <w:spacing w:line="440" w:lineRule="exact"/>
        <w:ind w:firstLineChars="200" w:firstLine="480"/>
        <w:rPr>
          <w:sz w:val="24"/>
        </w:rPr>
      </w:pPr>
      <w:r w:rsidRPr="00DC39E6">
        <w:rPr>
          <w:rFonts w:hint="eastAsia"/>
          <w:sz w:val="24"/>
        </w:rPr>
        <w:t>由于时间</w:t>
      </w:r>
      <w:r w:rsidR="00394E03">
        <w:rPr>
          <w:rFonts w:hint="eastAsia"/>
          <w:sz w:val="24"/>
        </w:rPr>
        <w:t>有限</w:t>
      </w:r>
      <w:r w:rsidRPr="00DC39E6">
        <w:rPr>
          <w:rFonts w:hint="eastAsia"/>
          <w:sz w:val="24"/>
        </w:rPr>
        <w:t>与个人水平</w:t>
      </w:r>
      <w:r w:rsidR="00126385">
        <w:rPr>
          <w:rFonts w:hint="eastAsia"/>
          <w:sz w:val="24"/>
        </w:rPr>
        <w:t>限制，</w:t>
      </w:r>
      <w:r w:rsidRPr="00DC39E6">
        <w:rPr>
          <w:rFonts w:hint="eastAsia"/>
          <w:sz w:val="24"/>
        </w:rPr>
        <w:t>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5796A9C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w:t>
      </w:r>
      <w:r w:rsidR="00C877E5" w:rsidRPr="00DC39E6">
        <w:rPr>
          <w:rFonts w:hint="eastAsia"/>
          <w:sz w:val="24"/>
        </w:rPr>
        <w:lastRenderedPageBreak/>
        <w:t>法学习率的自适应</w:t>
      </w:r>
      <w:r w:rsidR="00917787">
        <w:rPr>
          <w:rFonts w:hint="eastAsia"/>
          <w:sz w:val="24"/>
        </w:rPr>
        <w:t>。对</w:t>
      </w:r>
      <w:r w:rsidRPr="00DC39E6">
        <w:rPr>
          <w:rFonts w:hint="eastAsia"/>
          <w:sz w:val="24"/>
        </w:rPr>
        <w:t>遗传算法</w:t>
      </w:r>
      <w:r w:rsidR="00917787">
        <w:rPr>
          <w:rFonts w:hint="eastAsia"/>
          <w:sz w:val="24"/>
        </w:rPr>
        <w:t>中的适应度算法，</w:t>
      </w:r>
      <w:r w:rsidRPr="00DC39E6">
        <w:rPr>
          <w:rFonts w:hint="eastAsia"/>
          <w:sz w:val="24"/>
        </w:rPr>
        <w:t>需要寻找一个最优的适应度表达公式，</w:t>
      </w:r>
      <w:r w:rsidR="00C76421">
        <w:rPr>
          <w:rFonts w:hint="eastAsia"/>
          <w:sz w:val="24"/>
        </w:rPr>
        <w:t>另外也需要</w:t>
      </w:r>
      <w:r w:rsidRPr="00DC39E6">
        <w:rPr>
          <w:rFonts w:hint="eastAsia"/>
          <w:sz w:val="24"/>
        </w:rPr>
        <w:t>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4" w:name="_Toc515025724"/>
      <w:r w:rsidR="00842D47" w:rsidRPr="00DC39E6">
        <w:rPr>
          <w:rFonts w:hint="eastAsia"/>
          <w:sz w:val="32"/>
          <w:szCs w:val="32"/>
        </w:rPr>
        <w:lastRenderedPageBreak/>
        <w:t>致谢</w:t>
      </w:r>
      <w:bookmarkEnd w:id="104"/>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5" w:name="_Toc515025725"/>
      <w:r w:rsidR="00842D47" w:rsidRPr="00DC39E6">
        <w:rPr>
          <w:rFonts w:hint="eastAsia"/>
          <w:sz w:val="32"/>
          <w:szCs w:val="32"/>
        </w:rPr>
        <w:lastRenderedPageBreak/>
        <w:t>参考文献</w:t>
      </w:r>
      <w:bookmarkEnd w:id="105"/>
    </w:p>
    <w:p w14:paraId="3D9A8377" w14:textId="77777777" w:rsidR="00E425FC" w:rsidRDefault="006B567C" w:rsidP="008E4EFF">
      <w:pPr>
        <w:numPr>
          <w:ilvl w:val="0"/>
          <w:numId w:val="3"/>
        </w:numPr>
        <w:spacing w:line="440" w:lineRule="exact"/>
        <w:ind w:left="567" w:hanging="567"/>
        <w:rPr>
          <w:sz w:val="24"/>
        </w:rPr>
      </w:pPr>
      <w:bookmarkStart w:id="106" w:name="_Ref513990682"/>
      <w:bookmarkStart w:id="107" w:name="_Ref513110840"/>
      <w:bookmarkStart w:id="108"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9" w:name="_Ref513993299"/>
      <w:bookmarkStart w:id="110" w:name="_Ref514064637"/>
      <w:bookmarkEnd w:id="106"/>
    </w:p>
    <w:p w14:paraId="34882A53" w14:textId="35B2A471" w:rsidR="00E425FC" w:rsidRDefault="00AB7275" w:rsidP="008E4EFF">
      <w:pPr>
        <w:numPr>
          <w:ilvl w:val="0"/>
          <w:numId w:val="3"/>
        </w:numPr>
        <w:spacing w:line="440" w:lineRule="exact"/>
        <w:ind w:left="567" w:hanging="567"/>
        <w:rPr>
          <w:sz w:val="24"/>
        </w:rPr>
      </w:pPr>
      <w:bookmarkStart w:id="111"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7"/>
      <w:r w:rsidR="00A04E99" w:rsidRPr="00E425FC">
        <w:rPr>
          <w:sz w:val="24"/>
        </w:rPr>
        <w:t xml:space="preserve"> 5</w:t>
      </w:r>
      <w:r w:rsidR="00D465FE" w:rsidRPr="00E425FC">
        <w:rPr>
          <w:sz w:val="24"/>
        </w:rPr>
        <w:t>-7</w:t>
      </w:r>
      <w:bookmarkStart w:id="112" w:name="_Ref513993824"/>
      <w:bookmarkEnd w:id="108"/>
      <w:bookmarkEnd w:id="109"/>
      <w:bookmarkEnd w:id="110"/>
      <w:bookmarkEnd w:id="111"/>
    </w:p>
    <w:p w14:paraId="332771A7" w14:textId="77777777" w:rsidR="00E425FC" w:rsidRDefault="00175551" w:rsidP="008E4EFF">
      <w:pPr>
        <w:numPr>
          <w:ilvl w:val="0"/>
          <w:numId w:val="3"/>
        </w:numPr>
        <w:spacing w:line="440" w:lineRule="exact"/>
        <w:ind w:left="567" w:hanging="567"/>
        <w:rPr>
          <w:sz w:val="24"/>
        </w:rPr>
      </w:pPr>
      <w:bookmarkStart w:id="113"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4" w:name="_Ref513123494"/>
      <w:bookmarkEnd w:id="112"/>
      <w:bookmarkEnd w:id="113"/>
    </w:p>
    <w:p w14:paraId="6837AE94" w14:textId="312B41B2" w:rsidR="00E425FC" w:rsidRDefault="00734AFA" w:rsidP="008E4EFF">
      <w:pPr>
        <w:numPr>
          <w:ilvl w:val="0"/>
          <w:numId w:val="3"/>
        </w:numPr>
        <w:spacing w:line="440" w:lineRule="exact"/>
        <w:ind w:left="567" w:hanging="567"/>
        <w:rPr>
          <w:sz w:val="24"/>
        </w:rPr>
      </w:pPr>
      <w:bookmarkStart w:id="115"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6" w:name="_Ref513994419"/>
      <w:bookmarkStart w:id="117" w:name="_Ref513129134"/>
      <w:bookmarkEnd w:id="114"/>
      <w:bookmarkEnd w:id="115"/>
    </w:p>
    <w:p w14:paraId="3A42E37D" w14:textId="77777777" w:rsidR="00E425FC" w:rsidRDefault="00055CBD" w:rsidP="008E4EFF">
      <w:pPr>
        <w:numPr>
          <w:ilvl w:val="0"/>
          <w:numId w:val="3"/>
        </w:numPr>
        <w:spacing w:line="440" w:lineRule="exact"/>
        <w:ind w:left="567" w:hanging="567"/>
        <w:rPr>
          <w:sz w:val="24"/>
        </w:rPr>
      </w:pPr>
      <w:bookmarkStart w:id="118"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Pr="00E425FC">
        <w:rPr>
          <w:rFonts w:hint="eastAsia"/>
          <w:sz w:val="24"/>
        </w:rPr>
        <w:t>《仪器仪表用户》</w:t>
      </w:r>
      <w:r w:rsidRPr="00E425FC">
        <w:rPr>
          <w:rFonts w:hint="eastAsia"/>
          <w:sz w:val="24"/>
        </w:rPr>
        <w:t>, 2011, 18(4): 27-29</w:t>
      </w:r>
      <w:bookmarkStart w:id="119" w:name="_Ref514059190"/>
      <w:bookmarkEnd w:id="116"/>
      <w:bookmarkEnd w:id="118"/>
    </w:p>
    <w:p w14:paraId="73F6EAA8" w14:textId="77777777" w:rsidR="00E425FC" w:rsidRDefault="005F6F62" w:rsidP="008E4EFF">
      <w:pPr>
        <w:numPr>
          <w:ilvl w:val="0"/>
          <w:numId w:val="3"/>
        </w:numPr>
        <w:spacing w:line="440" w:lineRule="exact"/>
        <w:ind w:left="567" w:hanging="567"/>
        <w:rPr>
          <w:sz w:val="24"/>
        </w:rPr>
      </w:pPr>
      <w:bookmarkStart w:id="120"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Pr="00E425FC">
        <w:rPr>
          <w:rFonts w:hint="eastAsia"/>
          <w:sz w:val="24"/>
        </w:rPr>
        <w:t>《电脑与信息技术》</w:t>
      </w:r>
      <w:r w:rsidRPr="00E425FC">
        <w:rPr>
          <w:rFonts w:hint="eastAsia"/>
          <w:sz w:val="24"/>
        </w:rPr>
        <w:t>, 2013, 21(5): 18-21</w:t>
      </w:r>
      <w:bookmarkEnd w:id="119"/>
      <w:bookmarkEnd w:id="120"/>
    </w:p>
    <w:p w14:paraId="12562086" w14:textId="38EF30A0" w:rsidR="00882D73" w:rsidRDefault="00C8022A" w:rsidP="008E4EFF">
      <w:pPr>
        <w:numPr>
          <w:ilvl w:val="0"/>
          <w:numId w:val="3"/>
        </w:numPr>
        <w:spacing w:line="440" w:lineRule="exact"/>
        <w:ind w:left="567" w:hanging="567"/>
        <w:rPr>
          <w:sz w:val="24"/>
        </w:rPr>
      </w:pPr>
      <w:bookmarkStart w:id="121"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2" w:name="_Ref513296741"/>
      <w:bookmarkEnd w:id="117"/>
      <w:bookmarkEnd w:id="121"/>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3"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4" w:name="_Ref513303497"/>
      <w:bookmarkEnd w:id="122"/>
      <w:bookmarkEnd w:id="123"/>
    </w:p>
    <w:p w14:paraId="31E455EF" w14:textId="77777777" w:rsidR="00882D73" w:rsidRDefault="00882D73" w:rsidP="008E4EFF">
      <w:pPr>
        <w:numPr>
          <w:ilvl w:val="0"/>
          <w:numId w:val="3"/>
        </w:numPr>
        <w:spacing w:line="440" w:lineRule="exact"/>
        <w:ind w:left="567" w:hanging="567"/>
        <w:rPr>
          <w:sz w:val="24"/>
        </w:rPr>
      </w:pPr>
      <w:bookmarkStart w:id="125"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6" w:name="_Ref513333818"/>
      <w:bookmarkEnd w:id="124"/>
      <w:bookmarkEnd w:id="125"/>
    </w:p>
    <w:p w14:paraId="1FC1794F" w14:textId="77777777" w:rsidR="00882D73" w:rsidRDefault="00882D73" w:rsidP="008E4EFF">
      <w:pPr>
        <w:numPr>
          <w:ilvl w:val="0"/>
          <w:numId w:val="3"/>
        </w:numPr>
        <w:spacing w:line="440" w:lineRule="exact"/>
        <w:ind w:left="567" w:hanging="567"/>
        <w:rPr>
          <w:sz w:val="24"/>
        </w:rPr>
      </w:pPr>
      <w:bookmarkStart w:id="127"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8" w:name="_Ref514065021"/>
      <w:bookmarkEnd w:id="126"/>
      <w:bookmarkEnd w:id="127"/>
    </w:p>
    <w:p w14:paraId="5C578A1D" w14:textId="77777777" w:rsidR="00882D73" w:rsidRDefault="00882D73" w:rsidP="008E4EFF">
      <w:pPr>
        <w:numPr>
          <w:ilvl w:val="0"/>
          <w:numId w:val="3"/>
        </w:numPr>
        <w:spacing w:line="440" w:lineRule="exact"/>
        <w:ind w:left="567" w:hanging="567"/>
        <w:rPr>
          <w:sz w:val="24"/>
        </w:rPr>
      </w:pPr>
      <w:bookmarkStart w:id="129" w:name="_Ref514929982"/>
      <w:r>
        <w:rPr>
          <w:rFonts w:hint="eastAsia"/>
          <w:sz w:val="24"/>
        </w:rPr>
        <w:t>陈笛</w:t>
      </w:r>
      <w:r w:rsidRPr="00E425FC">
        <w:rPr>
          <w:rFonts w:hint="eastAsia"/>
          <w:sz w:val="24"/>
        </w:rPr>
        <w:t xml:space="preserve">. </w:t>
      </w:r>
      <w:r w:rsidRPr="00181581">
        <w:rPr>
          <w:rFonts w:hint="eastAsia"/>
          <w:sz w:val="24"/>
        </w:rPr>
        <w:t>论信息融合在企业竞争情报中的应用</w:t>
      </w:r>
      <w:r w:rsidRPr="00E425FC">
        <w:rPr>
          <w:rFonts w:hint="eastAsia"/>
          <w:sz w:val="24"/>
        </w:rPr>
        <w:t xml:space="preserve">[J]. </w:t>
      </w:r>
      <w:r w:rsidRPr="00E425FC">
        <w:rPr>
          <w:rFonts w:hint="eastAsia"/>
          <w:sz w:val="24"/>
        </w:rPr>
        <w:t>《</w:t>
      </w:r>
      <w:r>
        <w:rPr>
          <w:rFonts w:hint="eastAsia"/>
          <w:sz w:val="24"/>
        </w:rPr>
        <w:t>企业科技与发展</w:t>
      </w:r>
      <w:r w:rsidRPr="00E425FC">
        <w:rPr>
          <w:rFonts w:hint="eastAsia"/>
          <w:sz w:val="24"/>
        </w:rPr>
        <w:t>》</w:t>
      </w:r>
      <w:r w:rsidRPr="00E425FC">
        <w:rPr>
          <w:rFonts w:hint="eastAsia"/>
          <w:sz w:val="24"/>
        </w:rPr>
        <w:t>, 201</w:t>
      </w:r>
      <w:r>
        <w:rPr>
          <w:sz w:val="24"/>
        </w:rPr>
        <w:t>3</w:t>
      </w:r>
      <w:r w:rsidRPr="00E425FC">
        <w:rPr>
          <w:rFonts w:hint="eastAsia"/>
          <w:sz w:val="24"/>
        </w:rPr>
        <w:t>, (</w:t>
      </w:r>
      <w:r>
        <w:rPr>
          <w:sz w:val="24"/>
        </w:rPr>
        <w:t>5</w:t>
      </w:r>
      <w:r w:rsidRPr="00E425FC">
        <w:rPr>
          <w:rFonts w:hint="eastAsia"/>
          <w:sz w:val="24"/>
        </w:rPr>
        <w:t xml:space="preserve">): </w:t>
      </w:r>
      <w:bookmarkStart w:id="130" w:name="_Ref513476102"/>
      <w:bookmarkEnd w:id="128"/>
      <w:bookmarkEnd w:id="129"/>
      <w:r>
        <w:rPr>
          <w:sz w:val="24"/>
        </w:rPr>
        <w:t>11</w:t>
      </w:r>
      <w:r>
        <w:rPr>
          <w:rFonts w:hint="eastAsia"/>
          <w:sz w:val="24"/>
        </w:rPr>
        <w:t>-11</w:t>
      </w:r>
    </w:p>
    <w:p w14:paraId="09E4296B" w14:textId="255A6024" w:rsidR="003D564B" w:rsidRDefault="00882D73" w:rsidP="008E4EFF">
      <w:pPr>
        <w:numPr>
          <w:ilvl w:val="0"/>
          <w:numId w:val="3"/>
        </w:numPr>
        <w:spacing w:line="440" w:lineRule="exact"/>
        <w:ind w:left="567" w:hanging="567"/>
        <w:rPr>
          <w:sz w:val="24"/>
        </w:rPr>
      </w:pPr>
      <w:bookmarkStart w:id="131" w:name="_Ref514930003"/>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30"/>
      <w:bookmarkEnd w:id="131"/>
    </w:p>
    <w:p w14:paraId="3C148C76" w14:textId="1B4D1F33" w:rsidR="00AF75E5" w:rsidRPr="00AF75E5" w:rsidRDefault="00882D73" w:rsidP="00882D73">
      <w:pPr>
        <w:numPr>
          <w:ilvl w:val="0"/>
          <w:numId w:val="3"/>
        </w:numPr>
        <w:spacing w:line="440" w:lineRule="exact"/>
        <w:ind w:left="567" w:hanging="567"/>
        <w:rPr>
          <w:sz w:val="24"/>
        </w:rPr>
      </w:pPr>
      <w:bookmarkStart w:id="132"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32"/>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3" w:name="_Toc515025726"/>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3"/>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4" w:name="_Toc515025727"/>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4"/>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8"/>
      <w:headerReference w:type="default" r:id="rId159"/>
      <w:footerReference w:type="even" r:id="rId160"/>
      <w:footerReference w:type="default" r:id="rId161"/>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0" w:author="Ren Wesley" w:date="2018-05-25T12:03:00Z" w:initials="RW">
    <w:p w14:paraId="726239F7" w14:textId="3D56B736" w:rsidR="00F70024" w:rsidRDefault="00F70024">
      <w:pPr>
        <w:pStyle w:val="a9"/>
      </w:pPr>
      <w:r>
        <w:rPr>
          <w:rStyle w:val="ac"/>
        </w:rPr>
        <w:annotationRef/>
      </w:r>
    </w:p>
  </w:comment>
  <w:comment w:id="48" w:author="Ren Wesley" w:date="2018-05-25T12:55:00Z" w:initials="RW">
    <w:p w14:paraId="31701698" w14:textId="341F9CBC" w:rsidR="007F65AD" w:rsidRDefault="007F65AD">
      <w:pPr>
        <w:pStyle w:val="a9"/>
      </w:pPr>
      <w:r>
        <w:rPr>
          <w:rStyle w:val="ac"/>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26239F7" w15:done="0"/>
  <w15:commentEx w15:paraId="31701698"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53B198" w14:textId="77777777" w:rsidR="00F630C1" w:rsidRDefault="00F630C1">
      <w:r>
        <w:separator/>
      </w:r>
    </w:p>
  </w:endnote>
  <w:endnote w:type="continuationSeparator" w:id="0">
    <w:p w14:paraId="4125595F" w14:textId="77777777" w:rsidR="00F630C1" w:rsidRDefault="00F630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5C29169F"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2321D8" w:rsidRPr="002321D8">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7E440D00"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2321D8" w:rsidRPr="002321D8">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70565753"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2321D8" w:rsidRPr="002321D8">
      <w:rPr>
        <w:noProof/>
        <w:sz w:val="21"/>
        <w:szCs w:val="21"/>
        <w:lang w:val="zh-CN"/>
      </w:rPr>
      <w:t>ii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449493F1"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2321D8" w:rsidRPr="002321D8">
      <w:rPr>
        <w:noProof/>
        <w:sz w:val="21"/>
        <w:szCs w:val="21"/>
        <w:lang w:val="zh-CN"/>
      </w:rPr>
      <w:t>14</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62AAC997"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2321D8" w:rsidRPr="002321D8">
      <w:rPr>
        <w:noProof/>
        <w:sz w:val="21"/>
        <w:szCs w:val="21"/>
        <w:lang w:val="zh-CN"/>
      </w:rPr>
      <w:t>13</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76F6D1" w14:textId="77777777" w:rsidR="00F630C1" w:rsidRDefault="00F630C1">
      <w:r>
        <w:separator/>
      </w:r>
    </w:p>
  </w:footnote>
  <w:footnote w:type="continuationSeparator" w:id="0">
    <w:p w14:paraId="18952FD1" w14:textId="77777777" w:rsidR="00F630C1" w:rsidRDefault="00F630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en Wesley">
    <w15:presenceInfo w15:providerId="Windows Live" w15:userId="610747ae02aeff6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24"/>
    <w:rsid w:val="00001705"/>
    <w:rsid w:val="0000192F"/>
    <w:rsid w:val="000044D5"/>
    <w:rsid w:val="00005A48"/>
    <w:rsid w:val="00005DEF"/>
    <w:rsid w:val="00006307"/>
    <w:rsid w:val="00006E0E"/>
    <w:rsid w:val="000073BA"/>
    <w:rsid w:val="00010372"/>
    <w:rsid w:val="00010D1A"/>
    <w:rsid w:val="00010F9D"/>
    <w:rsid w:val="00010FF4"/>
    <w:rsid w:val="00011B33"/>
    <w:rsid w:val="00012550"/>
    <w:rsid w:val="00013B92"/>
    <w:rsid w:val="0001465B"/>
    <w:rsid w:val="00015263"/>
    <w:rsid w:val="000161F9"/>
    <w:rsid w:val="000167CD"/>
    <w:rsid w:val="00016F09"/>
    <w:rsid w:val="00021DFA"/>
    <w:rsid w:val="00022888"/>
    <w:rsid w:val="00023C56"/>
    <w:rsid w:val="00024F27"/>
    <w:rsid w:val="000254F6"/>
    <w:rsid w:val="00025F51"/>
    <w:rsid w:val="000266A8"/>
    <w:rsid w:val="00034DF9"/>
    <w:rsid w:val="0003580D"/>
    <w:rsid w:val="00040911"/>
    <w:rsid w:val="00041E4E"/>
    <w:rsid w:val="00043A6B"/>
    <w:rsid w:val="00044C48"/>
    <w:rsid w:val="00045355"/>
    <w:rsid w:val="00046297"/>
    <w:rsid w:val="000469D0"/>
    <w:rsid w:val="00046EF7"/>
    <w:rsid w:val="00050D10"/>
    <w:rsid w:val="0005147D"/>
    <w:rsid w:val="0005177C"/>
    <w:rsid w:val="000519A1"/>
    <w:rsid w:val="00051CD3"/>
    <w:rsid w:val="0005259C"/>
    <w:rsid w:val="00052FA7"/>
    <w:rsid w:val="0005313D"/>
    <w:rsid w:val="00054A67"/>
    <w:rsid w:val="00055C5E"/>
    <w:rsid w:val="00055CBD"/>
    <w:rsid w:val="0005694B"/>
    <w:rsid w:val="00057EC5"/>
    <w:rsid w:val="000604B8"/>
    <w:rsid w:val="0006110D"/>
    <w:rsid w:val="0006151A"/>
    <w:rsid w:val="00061765"/>
    <w:rsid w:val="00061805"/>
    <w:rsid w:val="00063A07"/>
    <w:rsid w:val="00063C4E"/>
    <w:rsid w:val="00065024"/>
    <w:rsid w:val="000657A5"/>
    <w:rsid w:val="00066516"/>
    <w:rsid w:val="0006712A"/>
    <w:rsid w:val="00071130"/>
    <w:rsid w:val="000711D4"/>
    <w:rsid w:val="000713A9"/>
    <w:rsid w:val="00071CD2"/>
    <w:rsid w:val="0007251D"/>
    <w:rsid w:val="000725A6"/>
    <w:rsid w:val="000728D6"/>
    <w:rsid w:val="00072C21"/>
    <w:rsid w:val="00072C3B"/>
    <w:rsid w:val="000732D1"/>
    <w:rsid w:val="00075A14"/>
    <w:rsid w:val="00076E17"/>
    <w:rsid w:val="00080003"/>
    <w:rsid w:val="000804A0"/>
    <w:rsid w:val="0008058E"/>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4D6D"/>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2875"/>
    <w:rsid w:val="000B367B"/>
    <w:rsid w:val="000B49BD"/>
    <w:rsid w:val="000B6CCB"/>
    <w:rsid w:val="000B73FC"/>
    <w:rsid w:val="000B744D"/>
    <w:rsid w:val="000B7B0A"/>
    <w:rsid w:val="000B7BF3"/>
    <w:rsid w:val="000B7EA5"/>
    <w:rsid w:val="000C07C2"/>
    <w:rsid w:val="000C0B22"/>
    <w:rsid w:val="000C129D"/>
    <w:rsid w:val="000C1BA5"/>
    <w:rsid w:val="000C1DBF"/>
    <w:rsid w:val="000C2E7F"/>
    <w:rsid w:val="000C338C"/>
    <w:rsid w:val="000C52AB"/>
    <w:rsid w:val="000C5642"/>
    <w:rsid w:val="000C5A43"/>
    <w:rsid w:val="000C5E81"/>
    <w:rsid w:val="000C7965"/>
    <w:rsid w:val="000D04B4"/>
    <w:rsid w:val="000D1BC6"/>
    <w:rsid w:val="000D38D7"/>
    <w:rsid w:val="000D46A1"/>
    <w:rsid w:val="000D53E3"/>
    <w:rsid w:val="000D5D29"/>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4FD"/>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B5B"/>
    <w:rsid w:val="00123DEF"/>
    <w:rsid w:val="00124D5E"/>
    <w:rsid w:val="00125A0C"/>
    <w:rsid w:val="00126385"/>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353FC"/>
    <w:rsid w:val="001423C3"/>
    <w:rsid w:val="00143837"/>
    <w:rsid w:val="0014395B"/>
    <w:rsid w:val="00144275"/>
    <w:rsid w:val="001458C9"/>
    <w:rsid w:val="001461A0"/>
    <w:rsid w:val="00146947"/>
    <w:rsid w:val="00146B67"/>
    <w:rsid w:val="0015143B"/>
    <w:rsid w:val="0015152F"/>
    <w:rsid w:val="00152485"/>
    <w:rsid w:val="00154687"/>
    <w:rsid w:val="001546DA"/>
    <w:rsid w:val="00154F81"/>
    <w:rsid w:val="0015571B"/>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0C0F"/>
    <w:rsid w:val="00181581"/>
    <w:rsid w:val="00181968"/>
    <w:rsid w:val="00183230"/>
    <w:rsid w:val="001850A5"/>
    <w:rsid w:val="00187951"/>
    <w:rsid w:val="0019161C"/>
    <w:rsid w:val="00192599"/>
    <w:rsid w:val="00195B11"/>
    <w:rsid w:val="00195B69"/>
    <w:rsid w:val="0019675E"/>
    <w:rsid w:val="00197705"/>
    <w:rsid w:val="00197FCD"/>
    <w:rsid w:val="001A095E"/>
    <w:rsid w:val="001A0E86"/>
    <w:rsid w:val="001A2B6D"/>
    <w:rsid w:val="001A361F"/>
    <w:rsid w:val="001A3919"/>
    <w:rsid w:val="001A3B99"/>
    <w:rsid w:val="001A43D8"/>
    <w:rsid w:val="001A76FA"/>
    <w:rsid w:val="001B0F51"/>
    <w:rsid w:val="001B20D3"/>
    <w:rsid w:val="001B239E"/>
    <w:rsid w:val="001B2D69"/>
    <w:rsid w:val="001B372D"/>
    <w:rsid w:val="001B459A"/>
    <w:rsid w:val="001B6727"/>
    <w:rsid w:val="001B7E0C"/>
    <w:rsid w:val="001C01C6"/>
    <w:rsid w:val="001C38E3"/>
    <w:rsid w:val="001C3D13"/>
    <w:rsid w:val="001C46DE"/>
    <w:rsid w:val="001C4899"/>
    <w:rsid w:val="001C4CFD"/>
    <w:rsid w:val="001C52A9"/>
    <w:rsid w:val="001C5650"/>
    <w:rsid w:val="001C5C2B"/>
    <w:rsid w:val="001C63DB"/>
    <w:rsid w:val="001C69D7"/>
    <w:rsid w:val="001C7552"/>
    <w:rsid w:val="001D2622"/>
    <w:rsid w:val="001D3598"/>
    <w:rsid w:val="001D45C2"/>
    <w:rsid w:val="001D48B0"/>
    <w:rsid w:val="001D5EC1"/>
    <w:rsid w:val="001D723B"/>
    <w:rsid w:val="001D7722"/>
    <w:rsid w:val="001E00DA"/>
    <w:rsid w:val="001E0FCD"/>
    <w:rsid w:val="001E1174"/>
    <w:rsid w:val="001E149C"/>
    <w:rsid w:val="001E24CE"/>
    <w:rsid w:val="001E2C1B"/>
    <w:rsid w:val="001E3B6F"/>
    <w:rsid w:val="001E52F7"/>
    <w:rsid w:val="001E640F"/>
    <w:rsid w:val="001F00FE"/>
    <w:rsid w:val="001F0D68"/>
    <w:rsid w:val="001F108D"/>
    <w:rsid w:val="001F25E3"/>
    <w:rsid w:val="001F2C40"/>
    <w:rsid w:val="001F34BA"/>
    <w:rsid w:val="001F3C23"/>
    <w:rsid w:val="001F3F63"/>
    <w:rsid w:val="001F66A7"/>
    <w:rsid w:val="001F7D0B"/>
    <w:rsid w:val="001F7F3C"/>
    <w:rsid w:val="00201C74"/>
    <w:rsid w:val="002021F4"/>
    <w:rsid w:val="002023F5"/>
    <w:rsid w:val="002035D8"/>
    <w:rsid w:val="00204AE4"/>
    <w:rsid w:val="00204BFA"/>
    <w:rsid w:val="00206344"/>
    <w:rsid w:val="002109EE"/>
    <w:rsid w:val="0021107D"/>
    <w:rsid w:val="002126D5"/>
    <w:rsid w:val="00213C4C"/>
    <w:rsid w:val="0021453E"/>
    <w:rsid w:val="00223C65"/>
    <w:rsid w:val="00224102"/>
    <w:rsid w:val="00225227"/>
    <w:rsid w:val="002270CB"/>
    <w:rsid w:val="002321D8"/>
    <w:rsid w:val="0023272E"/>
    <w:rsid w:val="002330BD"/>
    <w:rsid w:val="002339BA"/>
    <w:rsid w:val="00234407"/>
    <w:rsid w:val="00235274"/>
    <w:rsid w:val="00236402"/>
    <w:rsid w:val="00236510"/>
    <w:rsid w:val="00237463"/>
    <w:rsid w:val="00240099"/>
    <w:rsid w:val="00240309"/>
    <w:rsid w:val="00243C3D"/>
    <w:rsid w:val="00243E62"/>
    <w:rsid w:val="002445D0"/>
    <w:rsid w:val="00244757"/>
    <w:rsid w:val="00245C9B"/>
    <w:rsid w:val="002513BA"/>
    <w:rsid w:val="00252687"/>
    <w:rsid w:val="00252CAB"/>
    <w:rsid w:val="002534E7"/>
    <w:rsid w:val="00253BAB"/>
    <w:rsid w:val="00254A49"/>
    <w:rsid w:val="00256DDB"/>
    <w:rsid w:val="00256F7D"/>
    <w:rsid w:val="002579A5"/>
    <w:rsid w:val="00260280"/>
    <w:rsid w:val="00261476"/>
    <w:rsid w:val="0026163F"/>
    <w:rsid w:val="002628C6"/>
    <w:rsid w:val="00262B45"/>
    <w:rsid w:val="00262FE7"/>
    <w:rsid w:val="0026372F"/>
    <w:rsid w:val="00263766"/>
    <w:rsid w:val="002641E9"/>
    <w:rsid w:val="002661A9"/>
    <w:rsid w:val="002676A0"/>
    <w:rsid w:val="0026795B"/>
    <w:rsid w:val="00271D12"/>
    <w:rsid w:val="00272EDA"/>
    <w:rsid w:val="00274887"/>
    <w:rsid w:val="00275D00"/>
    <w:rsid w:val="00275D7C"/>
    <w:rsid w:val="00277D8D"/>
    <w:rsid w:val="00280C43"/>
    <w:rsid w:val="00280D40"/>
    <w:rsid w:val="00281684"/>
    <w:rsid w:val="00282307"/>
    <w:rsid w:val="0028244B"/>
    <w:rsid w:val="00282977"/>
    <w:rsid w:val="002829ED"/>
    <w:rsid w:val="00283A61"/>
    <w:rsid w:val="00284B76"/>
    <w:rsid w:val="002851F4"/>
    <w:rsid w:val="00285A11"/>
    <w:rsid w:val="00285C54"/>
    <w:rsid w:val="00285CB6"/>
    <w:rsid w:val="00286596"/>
    <w:rsid w:val="0029077B"/>
    <w:rsid w:val="00290987"/>
    <w:rsid w:val="002926B1"/>
    <w:rsid w:val="002927BC"/>
    <w:rsid w:val="00293397"/>
    <w:rsid w:val="00293F61"/>
    <w:rsid w:val="002953C3"/>
    <w:rsid w:val="00296ACC"/>
    <w:rsid w:val="00297056"/>
    <w:rsid w:val="00297258"/>
    <w:rsid w:val="002A2732"/>
    <w:rsid w:val="002A41CA"/>
    <w:rsid w:val="002A4384"/>
    <w:rsid w:val="002A46F7"/>
    <w:rsid w:val="002A4727"/>
    <w:rsid w:val="002A5635"/>
    <w:rsid w:val="002A6098"/>
    <w:rsid w:val="002B1648"/>
    <w:rsid w:val="002B3002"/>
    <w:rsid w:val="002B357F"/>
    <w:rsid w:val="002B5563"/>
    <w:rsid w:val="002B61C6"/>
    <w:rsid w:val="002B6438"/>
    <w:rsid w:val="002C0402"/>
    <w:rsid w:val="002C04C5"/>
    <w:rsid w:val="002C0669"/>
    <w:rsid w:val="002C08E1"/>
    <w:rsid w:val="002C0B51"/>
    <w:rsid w:val="002C2779"/>
    <w:rsid w:val="002C2ED8"/>
    <w:rsid w:val="002C30F1"/>
    <w:rsid w:val="002C3BFE"/>
    <w:rsid w:val="002C53BB"/>
    <w:rsid w:val="002C61EC"/>
    <w:rsid w:val="002D1F1A"/>
    <w:rsid w:val="002D28C6"/>
    <w:rsid w:val="002D2A2F"/>
    <w:rsid w:val="002D3019"/>
    <w:rsid w:val="002D35D9"/>
    <w:rsid w:val="002D5255"/>
    <w:rsid w:val="002D5C59"/>
    <w:rsid w:val="002D63CA"/>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10D1"/>
    <w:rsid w:val="0030171B"/>
    <w:rsid w:val="00302D11"/>
    <w:rsid w:val="00302F5B"/>
    <w:rsid w:val="00303D00"/>
    <w:rsid w:val="00303E52"/>
    <w:rsid w:val="00304142"/>
    <w:rsid w:val="00305D64"/>
    <w:rsid w:val="00310E6D"/>
    <w:rsid w:val="00311057"/>
    <w:rsid w:val="003113D9"/>
    <w:rsid w:val="003122FB"/>
    <w:rsid w:val="00312F3D"/>
    <w:rsid w:val="00314C1C"/>
    <w:rsid w:val="0031644D"/>
    <w:rsid w:val="003165CB"/>
    <w:rsid w:val="00316A6C"/>
    <w:rsid w:val="00316CD8"/>
    <w:rsid w:val="00316F79"/>
    <w:rsid w:val="00317A0C"/>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726"/>
    <w:rsid w:val="00335D62"/>
    <w:rsid w:val="003362D4"/>
    <w:rsid w:val="00336EFB"/>
    <w:rsid w:val="00342A37"/>
    <w:rsid w:val="00343A0B"/>
    <w:rsid w:val="00343E24"/>
    <w:rsid w:val="00343FB2"/>
    <w:rsid w:val="003440B6"/>
    <w:rsid w:val="003446A4"/>
    <w:rsid w:val="003457CB"/>
    <w:rsid w:val="00345E28"/>
    <w:rsid w:val="00345EAD"/>
    <w:rsid w:val="003461C1"/>
    <w:rsid w:val="00346FAE"/>
    <w:rsid w:val="003515DC"/>
    <w:rsid w:val="003518D9"/>
    <w:rsid w:val="003526EB"/>
    <w:rsid w:val="00352B47"/>
    <w:rsid w:val="0035401A"/>
    <w:rsid w:val="0035479A"/>
    <w:rsid w:val="003557C1"/>
    <w:rsid w:val="00355D9E"/>
    <w:rsid w:val="00355E8C"/>
    <w:rsid w:val="0035697F"/>
    <w:rsid w:val="003573E3"/>
    <w:rsid w:val="003577D9"/>
    <w:rsid w:val="00357E33"/>
    <w:rsid w:val="00357E69"/>
    <w:rsid w:val="003602F5"/>
    <w:rsid w:val="003611FA"/>
    <w:rsid w:val="00362F29"/>
    <w:rsid w:val="003636CB"/>
    <w:rsid w:val="00364084"/>
    <w:rsid w:val="003650D1"/>
    <w:rsid w:val="0036539C"/>
    <w:rsid w:val="003657A0"/>
    <w:rsid w:val="00366053"/>
    <w:rsid w:val="00366C19"/>
    <w:rsid w:val="00370289"/>
    <w:rsid w:val="00373548"/>
    <w:rsid w:val="00373C01"/>
    <w:rsid w:val="003744D5"/>
    <w:rsid w:val="003771D7"/>
    <w:rsid w:val="00377EE2"/>
    <w:rsid w:val="0038014F"/>
    <w:rsid w:val="00380A6A"/>
    <w:rsid w:val="003813B7"/>
    <w:rsid w:val="00381A57"/>
    <w:rsid w:val="00381C38"/>
    <w:rsid w:val="00381C6A"/>
    <w:rsid w:val="0038232F"/>
    <w:rsid w:val="00383207"/>
    <w:rsid w:val="00383B07"/>
    <w:rsid w:val="003864F7"/>
    <w:rsid w:val="00387276"/>
    <w:rsid w:val="003876C5"/>
    <w:rsid w:val="00390418"/>
    <w:rsid w:val="003945AD"/>
    <w:rsid w:val="00394775"/>
    <w:rsid w:val="00394E03"/>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0371"/>
    <w:rsid w:val="003C17B3"/>
    <w:rsid w:val="003C22EA"/>
    <w:rsid w:val="003C32E2"/>
    <w:rsid w:val="003C641C"/>
    <w:rsid w:val="003C74E1"/>
    <w:rsid w:val="003C7C2F"/>
    <w:rsid w:val="003D2B1C"/>
    <w:rsid w:val="003D3DFD"/>
    <w:rsid w:val="003D40A0"/>
    <w:rsid w:val="003D422B"/>
    <w:rsid w:val="003D4B66"/>
    <w:rsid w:val="003D564B"/>
    <w:rsid w:val="003D5DEB"/>
    <w:rsid w:val="003D5F5B"/>
    <w:rsid w:val="003D7CE6"/>
    <w:rsid w:val="003E005C"/>
    <w:rsid w:val="003E3D82"/>
    <w:rsid w:val="003E49F6"/>
    <w:rsid w:val="003E51F4"/>
    <w:rsid w:val="003E54CF"/>
    <w:rsid w:val="003E67B9"/>
    <w:rsid w:val="003E68D5"/>
    <w:rsid w:val="003F0C5A"/>
    <w:rsid w:val="003F194E"/>
    <w:rsid w:val="003F262C"/>
    <w:rsid w:val="003F2D10"/>
    <w:rsid w:val="003F3290"/>
    <w:rsid w:val="003F4554"/>
    <w:rsid w:val="003F54FE"/>
    <w:rsid w:val="003F5875"/>
    <w:rsid w:val="003F61C9"/>
    <w:rsid w:val="003F77F4"/>
    <w:rsid w:val="004012AE"/>
    <w:rsid w:val="004016D8"/>
    <w:rsid w:val="00401B1D"/>
    <w:rsid w:val="00401C7B"/>
    <w:rsid w:val="004021CD"/>
    <w:rsid w:val="00402585"/>
    <w:rsid w:val="00402E8B"/>
    <w:rsid w:val="00402FAB"/>
    <w:rsid w:val="004035ED"/>
    <w:rsid w:val="00404215"/>
    <w:rsid w:val="00404FE5"/>
    <w:rsid w:val="00410050"/>
    <w:rsid w:val="0041023F"/>
    <w:rsid w:val="00411BBD"/>
    <w:rsid w:val="00411CA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419"/>
    <w:rsid w:val="00430754"/>
    <w:rsid w:val="004309FC"/>
    <w:rsid w:val="00431CA5"/>
    <w:rsid w:val="004320D1"/>
    <w:rsid w:val="004327D1"/>
    <w:rsid w:val="00432EB1"/>
    <w:rsid w:val="00433987"/>
    <w:rsid w:val="00433EE7"/>
    <w:rsid w:val="00434D45"/>
    <w:rsid w:val="00436477"/>
    <w:rsid w:val="00436CFF"/>
    <w:rsid w:val="00437EF2"/>
    <w:rsid w:val="0044062E"/>
    <w:rsid w:val="00441410"/>
    <w:rsid w:val="00441555"/>
    <w:rsid w:val="00442DA7"/>
    <w:rsid w:val="004431FF"/>
    <w:rsid w:val="00443853"/>
    <w:rsid w:val="00444257"/>
    <w:rsid w:val="0044465E"/>
    <w:rsid w:val="00445913"/>
    <w:rsid w:val="00446AB2"/>
    <w:rsid w:val="00447783"/>
    <w:rsid w:val="00452BA8"/>
    <w:rsid w:val="00453277"/>
    <w:rsid w:val="00453445"/>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1BE9"/>
    <w:rsid w:val="00482270"/>
    <w:rsid w:val="00482EE5"/>
    <w:rsid w:val="004836C0"/>
    <w:rsid w:val="004849CF"/>
    <w:rsid w:val="00486C3D"/>
    <w:rsid w:val="00487F02"/>
    <w:rsid w:val="00490448"/>
    <w:rsid w:val="00490B2F"/>
    <w:rsid w:val="00490D59"/>
    <w:rsid w:val="00492341"/>
    <w:rsid w:val="0049269C"/>
    <w:rsid w:val="00495A8A"/>
    <w:rsid w:val="00497106"/>
    <w:rsid w:val="0049732A"/>
    <w:rsid w:val="004A01E3"/>
    <w:rsid w:val="004A23A3"/>
    <w:rsid w:val="004A376C"/>
    <w:rsid w:val="004A5440"/>
    <w:rsid w:val="004A5BA8"/>
    <w:rsid w:val="004A6316"/>
    <w:rsid w:val="004A665F"/>
    <w:rsid w:val="004A71FD"/>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5A62"/>
    <w:rsid w:val="004D651C"/>
    <w:rsid w:val="004D6696"/>
    <w:rsid w:val="004D6FCF"/>
    <w:rsid w:val="004E3D89"/>
    <w:rsid w:val="004E41FC"/>
    <w:rsid w:val="004E6EA6"/>
    <w:rsid w:val="004E79DA"/>
    <w:rsid w:val="004F1422"/>
    <w:rsid w:val="004F365B"/>
    <w:rsid w:val="004F377D"/>
    <w:rsid w:val="004F38E9"/>
    <w:rsid w:val="004F3B80"/>
    <w:rsid w:val="004F3D3F"/>
    <w:rsid w:val="004F50A6"/>
    <w:rsid w:val="004F6A34"/>
    <w:rsid w:val="004F7CE7"/>
    <w:rsid w:val="005006E8"/>
    <w:rsid w:val="0050160C"/>
    <w:rsid w:val="00503262"/>
    <w:rsid w:val="00506AE8"/>
    <w:rsid w:val="00507A5C"/>
    <w:rsid w:val="0051445F"/>
    <w:rsid w:val="005155D1"/>
    <w:rsid w:val="005167C2"/>
    <w:rsid w:val="00520E03"/>
    <w:rsid w:val="005216ED"/>
    <w:rsid w:val="00521EA3"/>
    <w:rsid w:val="00523BF2"/>
    <w:rsid w:val="005258E6"/>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181E"/>
    <w:rsid w:val="00542E38"/>
    <w:rsid w:val="00544975"/>
    <w:rsid w:val="00545446"/>
    <w:rsid w:val="00545A49"/>
    <w:rsid w:val="00545ECD"/>
    <w:rsid w:val="00550ECE"/>
    <w:rsid w:val="00550F54"/>
    <w:rsid w:val="00552D6C"/>
    <w:rsid w:val="0055323C"/>
    <w:rsid w:val="00553267"/>
    <w:rsid w:val="00553297"/>
    <w:rsid w:val="005537F4"/>
    <w:rsid w:val="00554398"/>
    <w:rsid w:val="005543DF"/>
    <w:rsid w:val="00560599"/>
    <w:rsid w:val="00560E6C"/>
    <w:rsid w:val="005612B6"/>
    <w:rsid w:val="0056351A"/>
    <w:rsid w:val="0056466D"/>
    <w:rsid w:val="005648BD"/>
    <w:rsid w:val="00564ADA"/>
    <w:rsid w:val="00565661"/>
    <w:rsid w:val="00565B1D"/>
    <w:rsid w:val="00567A18"/>
    <w:rsid w:val="00567DBA"/>
    <w:rsid w:val="0057009C"/>
    <w:rsid w:val="00570B1E"/>
    <w:rsid w:val="005712CA"/>
    <w:rsid w:val="00571830"/>
    <w:rsid w:val="0057189F"/>
    <w:rsid w:val="005730F6"/>
    <w:rsid w:val="0057348A"/>
    <w:rsid w:val="0057423A"/>
    <w:rsid w:val="00574454"/>
    <w:rsid w:val="00575AEF"/>
    <w:rsid w:val="00576992"/>
    <w:rsid w:val="0058004C"/>
    <w:rsid w:val="00580763"/>
    <w:rsid w:val="00580A2C"/>
    <w:rsid w:val="00581601"/>
    <w:rsid w:val="00581EE1"/>
    <w:rsid w:val="00582119"/>
    <w:rsid w:val="0058343F"/>
    <w:rsid w:val="0058491F"/>
    <w:rsid w:val="00585724"/>
    <w:rsid w:val="005858E1"/>
    <w:rsid w:val="00587B7B"/>
    <w:rsid w:val="0059238B"/>
    <w:rsid w:val="00592AC2"/>
    <w:rsid w:val="00592DB8"/>
    <w:rsid w:val="005933AB"/>
    <w:rsid w:val="00594572"/>
    <w:rsid w:val="00594D84"/>
    <w:rsid w:val="005957A3"/>
    <w:rsid w:val="00595BC3"/>
    <w:rsid w:val="00595FFD"/>
    <w:rsid w:val="00596398"/>
    <w:rsid w:val="005A03AF"/>
    <w:rsid w:val="005A05AC"/>
    <w:rsid w:val="005A1A3A"/>
    <w:rsid w:val="005A1E3B"/>
    <w:rsid w:val="005A73B1"/>
    <w:rsid w:val="005A7C07"/>
    <w:rsid w:val="005B0D34"/>
    <w:rsid w:val="005B2E1C"/>
    <w:rsid w:val="005B4275"/>
    <w:rsid w:val="005B4750"/>
    <w:rsid w:val="005B7A5A"/>
    <w:rsid w:val="005B7DF5"/>
    <w:rsid w:val="005C11EA"/>
    <w:rsid w:val="005C3819"/>
    <w:rsid w:val="005C421A"/>
    <w:rsid w:val="005C54CB"/>
    <w:rsid w:val="005C5B53"/>
    <w:rsid w:val="005C6B37"/>
    <w:rsid w:val="005C6F22"/>
    <w:rsid w:val="005C7FAC"/>
    <w:rsid w:val="005D23D1"/>
    <w:rsid w:val="005D3003"/>
    <w:rsid w:val="005D3012"/>
    <w:rsid w:val="005D3078"/>
    <w:rsid w:val="005D3467"/>
    <w:rsid w:val="005D35C3"/>
    <w:rsid w:val="005D3768"/>
    <w:rsid w:val="005D6030"/>
    <w:rsid w:val="005D61A1"/>
    <w:rsid w:val="005D61D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6759"/>
    <w:rsid w:val="00607ACC"/>
    <w:rsid w:val="00607E13"/>
    <w:rsid w:val="00610D1B"/>
    <w:rsid w:val="00611C6B"/>
    <w:rsid w:val="00612346"/>
    <w:rsid w:val="006128C4"/>
    <w:rsid w:val="00612CD8"/>
    <w:rsid w:val="00613374"/>
    <w:rsid w:val="006137E5"/>
    <w:rsid w:val="006141A0"/>
    <w:rsid w:val="0061588B"/>
    <w:rsid w:val="00615FF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1B5"/>
    <w:rsid w:val="00656CCD"/>
    <w:rsid w:val="00657516"/>
    <w:rsid w:val="0066105C"/>
    <w:rsid w:val="0066117C"/>
    <w:rsid w:val="0066275A"/>
    <w:rsid w:val="00664402"/>
    <w:rsid w:val="0066662C"/>
    <w:rsid w:val="0066662E"/>
    <w:rsid w:val="00666ED9"/>
    <w:rsid w:val="0066762A"/>
    <w:rsid w:val="006702AE"/>
    <w:rsid w:val="00671F92"/>
    <w:rsid w:val="00672066"/>
    <w:rsid w:val="00672FE4"/>
    <w:rsid w:val="00673894"/>
    <w:rsid w:val="006739BF"/>
    <w:rsid w:val="006740FE"/>
    <w:rsid w:val="00674401"/>
    <w:rsid w:val="006766B0"/>
    <w:rsid w:val="006766FE"/>
    <w:rsid w:val="00676E4A"/>
    <w:rsid w:val="0068265C"/>
    <w:rsid w:val="00682C20"/>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40DA"/>
    <w:rsid w:val="006A4144"/>
    <w:rsid w:val="006A4568"/>
    <w:rsid w:val="006A57E2"/>
    <w:rsid w:val="006A5FDE"/>
    <w:rsid w:val="006A6875"/>
    <w:rsid w:val="006A6FE6"/>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0"/>
    <w:rsid w:val="006F20A6"/>
    <w:rsid w:val="006F3552"/>
    <w:rsid w:val="006F3CA0"/>
    <w:rsid w:val="006F6A03"/>
    <w:rsid w:val="00701397"/>
    <w:rsid w:val="0070168E"/>
    <w:rsid w:val="00703367"/>
    <w:rsid w:val="0070342C"/>
    <w:rsid w:val="00703926"/>
    <w:rsid w:val="00706939"/>
    <w:rsid w:val="00706F28"/>
    <w:rsid w:val="0071096B"/>
    <w:rsid w:val="00711676"/>
    <w:rsid w:val="00713824"/>
    <w:rsid w:val="00714B7E"/>
    <w:rsid w:val="0071646D"/>
    <w:rsid w:val="00717311"/>
    <w:rsid w:val="007174B8"/>
    <w:rsid w:val="00720442"/>
    <w:rsid w:val="007204F2"/>
    <w:rsid w:val="007210D9"/>
    <w:rsid w:val="007215BB"/>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566"/>
    <w:rsid w:val="007418BC"/>
    <w:rsid w:val="00741AC2"/>
    <w:rsid w:val="00741F03"/>
    <w:rsid w:val="0074208F"/>
    <w:rsid w:val="007428EA"/>
    <w:rsid w:val="00744510"/>
    <w:rsid w:val="00744C18"/>
    <w:rsid w:val="00745AF1"/>
    <w:rsid w:val="00745DDF"/>
    <w:rsid w:val="0074630D"/>
    <w:rsid w:val="00753161"/>
    <w:rsid w:val="00753713"/>
    <w:rsid w:val="00753B69"/>
    <w:rsid w:val="007549DD"/>
    <w:rsid w:val="00755E28"/>
    <w:rsid w:val="00760B1E"/>
    <w:rsid w:val="00761EA0"/>
    <w:rsid w:val="00764D17"/>
    <w:rsid w:val="00766617"/>
    <w:rsid w:val="00767087"/>
    <w:rsid w:val="00767DB0"/>
    <w:rsid w:val="0077037B"/>
    <w:rsid w:val="007704B8"/>
    <w:rsid w:val="007706E5"/>
    <w:rsid w:val="00770B71"/>
    <w:rsid w:val="0077112D"/>
    <w:rsid w:val="007722B9"/>
    <w:rsid w:val="00772D76"/>
    <w:rsid w:val="007747F3"/>
    <w:rsid w:val="007764C7"/>
    <w:rsid w:val="007772EC"/>
    <w:rsid w:val="00777584"/>
    <w:rsid w:val="00780030"/>
    <w:rsid w:val="007803E2"/>
    <w:rsid w:val="00781641"/>
    <w:rsid w:val="00782B7A"/>
    <w:rsid w:val="00782B97"/>
    <w:rsid w:val="00782BA7"/>
    <w:rsid w:val="00782CAD"/>
    <w:rsid w:val="00783421"/>
    <w:rsid w:val="007834EB"/>
    <w:rsid w:val="007841FE"/>
    <w:rsid w:val="00784AA9"/>
    <w:rsid w:val="007862E6"/>
    <w:rsid w:val="00790A5C"/>
    <w:rsid w:val="00790AC0"/>
    <w:rsid w:val="0079153F"/>
    <w:rsid w:val="007929A1"/>
    <w:rsid w:val="00792F54"/>
    <w:rsid w:val="007946E4"/>
    <w:rsid w:val="007A039C"/>
    <w:rsid w:val="007A068C"/>
    <w:rsid w:val="007A0903"/>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30F5"/>
    <w:rsid w:val="007C4593"/>
    <w:rsid w:val="007C5422"/>
    <w:rsid w:val="007C569C"/>
    <w:rsid w:val="007C6479"/>
    <w:rsid w:val="007D140F"/>
    <w:rsid w:val="007D5103"/>
    <w:rsid w:val="007D54C6"/>
    <w:rsid w:val="007D7338"/>
    <w:rsid w:val="007D740C"/>
    <w:rsid w:val="007D7B67"/>
    <w:rsid w:val="007E13F6"/>
    <w:rsid w:val="007E146B"/>
    <w:rsid w:val="007E17AD"/>
    <w:rsid w:val="007E20B8"/>
    <w:rsid w:val="007E35D1"/>
    <w:rsid w:val="007E5D41"/>
    <w:rsid w:val="007E6BA5"/>
    <w:rsid w:val="007E7096"/>
    <w:rsid w:val="007F0C1E"/>
    <w:rsid w:val="007F175A"/>
    <w:rsid w:val="007F2295"/>
    <w:rsid w:val="007F24C3"/>
    <w:rsid w:val="007F28F6"/>
    <w:rsid w:val="007F298D"/>
    <w:rsid w:val="007F3A8E"/>
    <w:rsid w:val="007F4DAE"/>
    <w:rsid w:val="007F6163"/>
    <w:rsid w:val="007F65AD"/>
    <w:rsid w:val="007F77C3"/>
    <w:rsid w:val="0080087A"/>
    <w:rsid w:val="0080176A"/>
    <w:rsid w:val="00801F99"/>
    <w:rsid w:val="00803DF3"/>
    <w:rsid w:val="00805554"/>
    <w:rsid w:val="00805A80"/>
    <w:rsid w:val="00806A0B"/>
    <w:rsid w:val="00810396"/>
    <w:rsid w:val="008130BC"/>
    <w:rsid w:val="00813F3F"/>
    <w:rsid w:val="00814073"/>
    <w:rsid w:val="00814B2E"/>
    <w:rsid w:val="0081647E"/>
    <w:rsid w:val="00816E4D"/>
    <w:rsid w:val="00820182"/>
    <w:rsid w:val="008205DB"/>
    <w:rsid w:val="00823805"/>
    <w:rsid w:val="00823C1E"/>
    <w:rsid w:val="008241EC"/>
    <w:rsid w:val="008248EB"/>
    <w:rsid w:val="00826FB6"/>
    <w:rsid w:val="008319D3"/>
    <w:rsid w:val="00832B14"/>
    <w:rsid w:val="00833127"/>
    <w:rsid w:val="00833C48"/>
    <w:rsid w:val="00834619"/>
    <w:rsid w:val="00834DAE"/>
    <w:rsid w:val="0083546C"/>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2F77"/>
    <w:rsid w:val="0086582C"/>
    <w:rsid w:val="008662EE"/>
    <w:rsid w:val="0086762D"/>
    <w:rsid w:val="00867A10"/>
    <w:rsid w:val="00867AE9"/>
    <w:rsid w:val="00872270"/>
    <w:rsid w:val="00872487"/>
    <w:rsid w:val="00872CB2"/>
    <w:rsid w:val="00872E82"/>
    <w:rsid w:val="00874127"/>
    <w:rsid w:val="00875788"/>
    <w:rsid w:val="008762FE"/>
    <w:rsid w:val="008764E4"/>
    <w:rsid w:val="008765AB"/>
    <w:rsid w:val="00880646"/>
    <w:rsid w:val="00881AAB"/>
    <w:rsid w:val="00882B6A"/>
    <w:rsid w:val="00882C89"/>
    <w:rsid w:val="00882D73"/>
    <w:rsid w:val="00883C87"/>
    <w:rsid w:val="00884606"/>
    <w:rsid w:val="00885112"/>
    <w:rsid w:val="00885F29"/>
    <w:rsid w:val="008904F2"/>
    <w:rsid w:val="00891490"/>
    <w:rsid w:val="008948B6"/>
    <w:rsid w:val="00896212"/>
    <w:rsid w:val="008A0CD4"/>
    <w:rsid w:val="008A1780"/>
    <w:rsid w:val="008A19E8"/>
    <w:rsid w:val="008A27EE"/>
    <w:rsid w:val="008A2FD4"/>
    <w:rsid w:val="008A3F8A"/>
    <w:rsid w:val="008A5399"/>
    <w:rsid w:val="008A64B8"/>
    <w:rsid w:val="008A6957"/>
    <w:rsid w:val="008A7FE0"/>
    <w:rsid w:val="008B11D9"/>
    <w:rsid w:val="008B32C0"/>
    <w:rsid w:val="008B40AF"/>
    <w:rsid w:val="008B4214"/>
    <w:rsid w:val="008B5B0F"/>
    <w:rsid w:val="008B6206"/>
    <w:rsid w:val="008B6337"/>
    <w:rsid w:val="008B6A74"/>
    <w:rsid w:val="008B6D47"/>
    <w:rsid w:val="008B78DC"/>
    <w:rsid w:val="008C07D3"/>
    <w:rsid w:val="008C08D9"/>
    <w:rsid w:val="008C1528"/>
    <w:rsid w:val="008C2544"/>
    <w:rsid w:val="008C2783"/>
    <w:rsid w:val="008C2F14"/>
    <w:rsid w:val="008C47FC"/>
    <w:rsid w:val="008C559C"/>
    <w:rsid w:val="008C56CE"/>
    <w:rsid w:val="008C5F60"/>
    <w:rsid w:val="008C6DB6"/>
    <w:rsid w:val="008C7220"/>
    <w:rsid w:val="008C7383"/>
    <w:rsid w:val="008D0723"/>
    <w:rsid w:val="008D10C0"/>
    <w:rsid w:val="008D11BD"/>
    <w:rsid w:val="008D198E"/>
    <w:rsid w:val="008D2519"/>
    <w:rsid w:val="008D31DE"/>
    <w:rsid w:val="008D34CC"/>
    <w:rsid w:val="008D3C5F"/>
    <w:rsid w:val="008D495B"/>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0028"/>
    <w:rsid w:val="00901A47"/>
    <w:rsid w:val="00901F7B"/>
    <w:rsid w:val="0090397A"/>
    <w:rsid w:val="00905135"/>
    <w:rsid w:val="00906573"/>
    <w:rsid w:val="00906F64"/>
    <w:rsid w:val="00910506"/>
    <w:rsid w:val="00913201"/>
    <w:rsid w:val="00917787"/>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2D67"/>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02A"/>
    <w:rsid w:val="009707F2"/>
    <w:rsid w:val="009709C2"/>
    <w:rsid w:val="00971532"/>
    <w:rsid w:val="00973A63"/>
    <w:rsid w:val="00974BC2"/>
    <w:rsid w:val="00976C7D"/>
    <w:rsid w:val="00976F36"/>
    <w:rsid w:val="00977E92"/>
    <w:rsid w:val="009818A8"/>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3731"/>
    <w:rsid w:val="009B432C"/>
    <w:rsid w:val="009B526F"/>
    <w:rsid w:val="009B570D"/>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5E5"/>
    <w:rsid w:val="009E1C20"/>
    <w:rsid w:val="009E1E2E"/>
    <w:rsid w:val="009E20B5"/>
    <w:rsid w:val="009E3A49"/>
    <w:rsid w:val="009E53DC"/>
    <w:rsid w:val="009E5D28"/>
    <w:rsid w:val="009E684D"/>
    <w:rsid w:val="009E70FE"/>
    <w:rsid w:val="009E7188"/>
    <w:rsid w:val="009E79BC"/>
    <w:rsid w:val="009F2266"/>
    <w:rsid w:val="009F2621"/>
    <w:rsid w:val="009F3B60"/>
    <w:rsid w:val="009F3DA1"/>
    <w:rsid w:val="009F40EB"/>
    <w:rsid w:val="009F446F"/>
    <w:rsid w:val="009F58A0"/>
    <w:rsid w:val="009F5A82"/>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327B"/>
    <w:rsid w:val="00A14A03"/>
    <w:rsid w:val="00A1620B"/>
    <w:rsid w:val="00A171CA"/>
    <w:rsid w:val="00A21D71"/>
    <w:rsid w:val="00A21F2D"/>
    <w:rsid w:val="00A220D1"/>
    <w:rsid w:val="00A2250C"/>
    <w:rsid w:val="00A22A3D"/>
    <w:rsid w:val="00A22ACC"/>
    <w:rsid w:val="00A22F30"/>
    <w:rsid w:val="00A26795"/>
    <w:rsid w:val="00A2778B"/>
    <w:rsid w:val="00A27CC4"/>
    <w:rsid w:val="00A3008A"/>
    <w:rsid w:val="00A3081A"/>
    <w:rsid w:val="00A30BA7"/>
    <w:rsid w:val="00A314B9"/>
    <w:rsid w:val="00A317F1"/>
    <w:rsid w:val="00A31DB9"/>
    <w:rsid w:val="00A323B7"/>
    <w:rsid w:val="00A33D57"/>
    <w:rsid w:val="00A360C4"/>
    <w:rsid w:val="00A36FBB"/>
    <w:rsid w:val="00A40100"/>
    <w:rsid w:val="00A40316"/>
    <w:rsid w:val="00A41E6C"/>
    <w:rsid w:val="00A4278D"/>
    <w:rsid w:val="00A440BD"/>
    <w:rsid w:val="00A449A9"/>
    <w:rsid w:val="00A45054"/>
    <w:rsid w:val="00A455B2"/>
    <w:rsid w:val="00A45E9F"/>
    <w:rsid w:val="00A465B1"/>
    <w:rsid w:val="00A4661E"/>
    <w:rsid w:val="00A46634"/>
    <w:rsid w:val="00A46762"/>
    <w:rsid w:val="00A46907"/>
    <w:rsid w:val="00A47AD9"/>
    <w:rsid w:val="00A47CAE"/>
    <w:rsid w:val="00A50B79"/>
    <w:rsid w:val="00A51AC2"/>
    <w:rsid w:val="00A531AF"/>
    <w:rsid w:val="00A53B50"/>
    <w:rsid w:val="00A54907"/>
    <w:rsid w:val="00A55377"/>
    <w:rsid w:val="00A559B8"/>
    <w:rsid w:val="00A61526"/>
    <w:rsid w:val="00A6300A"/>
    <w:rsid w:val="00A63E0F"/>
    <w:rsid w:val="00A7134C"/>
    <w:rsid w:val="00A71AA7"/>
    <w:rsid w:val="00A72E2D"/>
    <w:rsid w:val="00A74B5E"/>
    <w:rsid w:val="00A74EF0"/>
    <w:rsid w:val="00A75638"/>
    <w:rsid w:val="00A757E9"/>
    <w:rsid w:val="00A75A6D"/>
    <w:rsid w:val="00A75EE5"/>
    <w:rsid w:val="00A76137"/>
    <w:rsid w:val="00A769D8"/>
    <w:rsid w:val="00A80AA2"/>
    <w:rsid w:val="00A811EE"/>
    <w:rsid w:val="00A81A6A"/>
    <w:rsid w:val="00A81EB5"/>
    <w:rsid w:val="00A84DC1"/>
    <w:rsid w:val="00A85CDE"/>
    <w:rsid w:val="00A861BF"/>
    <w:rsid w:val="00A86375"/>
    <w:rsid w:val="00A864B8"/>
    <w:rsid w:val="00A86A88"/>
    <w:rsid w:val="00A87E01"/>
    <w:rsid w:val="00A90069"/>
    <w:rsid w:val="00A905B7"/>
    <w:rsid w:val="00A90A4C"/>
    <w:rsid w:val="00A90FE3"/>
    <w:rsid w:val="00A91552"/>
    <w:rsid w:val="00A9188C"/>
    <w:rsid w:val="00A9222E"/>
    <w:rsid w:val="00A924D3"/>
    <w:rsid w:val="00A92819"/>
    <w:rsid w:val="00A92B07"/>
    <w:rsid w:val="00A94181"/>
    <w:rsid w:val="00A948C7"/>
    <w:rsid w:val="00A95913"/>
    <w:rsid w:val="00A96360"/>
    <w:rsid w:val="00A964BB"/>
    <w:rsid w:val="00A971B5"/>
    <w:rsid w:val="00A97FCD"/>
    <w:rsid w:val="00AA0BA1"/>
    <w:rsid w:val="00AA1692"/>
    <w:rsid w:val="00AA1775"/>
    <w:rsid w:val="00AA1922"/>
    <w:rsid w:val="00AA376E"/>
    <w:rsid w:val="00AA3F7B"/>
    <w:rsid w:val="00AA3FEB"/>
    <w:rsid w:val="00AA4474"/>
    <w:rsid w:val="00AA641D"/>
    <w:rsid w:val="00AA69F8"/>
    <w:rsid w:val="00AA7CBD"/>
    <w:rsid w:val="00AA7FA6"/>
    <w:rsid w:val="00AB18F1"/>
    <w:rsid w:val="00AB1E5D"/>
    <w:rsid w:val="00AB1F27"/>
    <w:rsid w:val="00AB33CD"/>
    <w:rsid w:val="00AB3A22"/>
    <w:rsid w:val="00AB3F51"/>
    <w:rsid w:val="00AB47CF"/>
    <w:rsid w:val="00AB4986"/>
    <w:rsid w:val="00AB591F"/>
    <w:rsid w:val="00AB615F"/>
    <w:rsid w:val="00AB64EB"/>
    <w:rsid w:val="00AB6515"/>
    <w:rsid w:val="00AB7275"/>
    <w:rsid w:val="00AB7BF7"/>
    <w:rsid w:val="00AC07D0"/>
    <w:rsid w:val="00AC376E"/>
    <w:rsid w:val="00AC5204"/>
    <w:rsid w:val="00AC54F4"/>
    <w:rsid w:val="00AC5B3F"/>
    <w:rsid w:val="00AC60AC"/>
    <w:rsid w:val="00AD0107"/>
    <w:rsid w:val="00AD093D"/>
    <w:rsid w:val="00AD4AAF"/>
    <w:rsid w:val="00AD55BC"/>
    <w:rsid w:val="00AD560A"/>
    <w:rsid w:val="00AD5D2D"/>
    <w:rsid w:val="00AD6530"/>
    <w:rsid w:val="00AD68C3"/>
    <w:rsid w:val="00AD7267"/>
    <w:rsid w:val="00AD7D63"/>
    <w:rsid w:val="00AE05FE"/>
    <w:rsid w:val="00AE2505"/>
    <w:rsid w:val="00AE4BAB"/>
    <w:rsid w:val="00AE4D2E"/>
    <w:rsid w:val="00AE4E89"/>
    <w:rsid w:val="00AE4FA8"/>
    <w:rsid w:val="00AE59AD"/>
    <w:rsid w:val="00AE6ED3"/>
    <w:rsid w:val="00AE751D"/>
    <w:rsid w:val="00AE7A9A"/>
    <w:rsid w:val="00AF0369"/>
    <w:rsid w:val="00AF04EB"/>
    <w:rsid w:val="00AF0C3F"/>
    <w:rsid w:val="00AF19B3"/>
    <w:rsid w:val="00AF3126"/>
    <w:rsid w:val="00AF3ED9"/>
    <w:rsid w:val="00AF59E4"/>
    <w:rsid w:val="00AF61DC"/>
    <w:rsid w:val="00AF6B1B"/>
    <w:rsid w:val="00AF75E5"/>
    <w:rsid w:val="00B00172"/>
    <w:rsid w:val="00B00530"/>
    <w:rsid w:val="00B00978"/>
    <w:rsid w:val="00B00CDE"/>
    <w:rsid w:val="00B00E0C"/>
    <w:rsid w:val="00B0127A"/>
    <w:rsid w:val="00B022AC"/>
    <w:rsid w:val="00B0303A"/>
    <w:rsid w:val="00B0355D"/>
    <w:rsid w:val="00B038B5"/>
    <w:rsid w:val="00B03A17"/>
    <w:rsid w:val="00B045EF"/>
    <w:rsid w:val="00B04A57"/>
    <w:rsid w:val="00B052DD"/>
    <w:rsid w:val="00B05C01"/>
    <w:rsid w:val="00B068C6"/>
    <w:rsid w:val="00B068F4"/>
    <w:rsid w:val="00B10AF8"/>
    <w:rsid w:val="00B12CB5"/>
    <w:rsid w:val="00B12FB5"/>
    <w:rsid w:val="00B13B06"/>
    <w:rsid w:val="00B13F15"/>
    <w:rsid w:val="00B15137"/>
    <w:rsid w:val="00B15BE4"/>
    <w:rsid w:val="00B165B9"/>
    <w:rsid w:val="00B17D4A"/>
    <w:rsid w:val="00B2064F"/>
    <w:rsid w:val="00B2116A"/>
    <w:rsid w:val="00B212B0"/>
    <w:rsid w:val="00B220D7"/>
    <w:rsid w:val="00B226BA"/>
    <w:rsid w:val="00B22DC8"/>
    <w:rsid w:val="00B24B0D"/>
    <w:rsid w:val="00B25E7A"/>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47E48"/>
    <w:rsid w:val="00B50B67"/>
    <w:rsid w:val="00B51BAF"/>
    <w:rsid w:val="00B5272D"/>
    <w:rsid w:val="00B539CF"/>
    <w:rsid w:val="00B53F63"/>
    <w:rsid w:val="00B548D3"/>
    <w:rsid w:val="00B564C7"/>
    <w:rsid w:val="00B57AE4"/>
    <w:rsid w:val="00B6005F"/>
    <w:rsid w:val="00B600A6"/>
    <w:rsid w:val="00B6016E"/>
    <w:rsid w:val="00B636E5"/>
    <w:rsid w:val="00B64665"/>
    <w:rsid w:val="00B64F1D"/>
    <w:rsid w:val="00B65C8A"/>
    <w:rsid w:val="00B701B3"/>
    <w:rsid w:val="00B70750"/>
    <w:rsid w:val="00B7092F"/>
    <w:rsid w:val="00B711AA"/>
    <w:rsid w:val="00B712D9"/>
    <w:rsid w:val="00B7290E"/>
    <w:rsid w:val="00B72E48"/>
    <w:rsid w:val="00B734BC"/>
    <w:rsid w:val="00B73A80"/>
    <w:rsid w:val="00B754D9"/>
    <w:rsid w:val="00B75553"/>
    <w:rsid w:val="00B76566"/>
    <w:rsid w:val="00B77398"/>
    <w:rsid w:val="00B774BE"/>
    <w:rsid w:val="00B77AC3"/>
    <w:rsid w:val="00B77BE5"/>
    <w:rsid w:val="00B81479"/>
    <w:rsid w:val="00B83111"/>
    <w:rsid w:val="00B8318F"/>
    <w:rsid w:val="00B83501"/>
    <w:rsid w:val="00B83B70"/>
    <w:rsid w:val="00B83D89"/>
    <w:rsid w:val="00B84ABE"/>
    <w:rsid w:val="00B85EDF"/>
    <w:rsid w:val="00B87995"/>
    <w:rsid w:val="00B90266"/>
    <w:rsid w:val="00B9109D"/>
    <w:rsid w:val="00B9200E"/>
    <w:rsid w:val="00B93E9C"/>
    <w:rsid w:val="00B94932"/>
    <w:rsid w:val="00B94D1D"/>
    <w:rsid w:val="00B94F92"/>
    <w:rsid w:val="00B95641"/>
    <w:rsid w:val="00B967A0"/>
    <w:rsid w:val="00B96F3B"/>
    <w:rsid w:val="00B973FB"/>
    <w:rsid w:val="00BA180F"/>
    <w:rsid w:val="00BA1D37"/>
    <w:rsid w:val="00BA2EB6"/>
    <w:rsid w:val="00BA400D"/>
    <w:rsid w:val="00BA41A8"/>
    <w:rsid w:val="00BA53A4"/>
    <w:rsid w:val="00BA57F0"/>
    <w:rsid w:val="00BA6AD8"/>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E86"/>
    <w:rsid w:val="00BD4F07"/>
    <w:rsid w:val="00BD6239"/>
    <w:rsid w:val="00BE0E2C"/>
    <w:rsid w:val="00BE164D"/>
    <w:rsid w:val="00BE1E72"/>
    <w:rsid w:val="00BE33F0"/>
    <w:rsid w:val="00BE4004"/>
    <w:rsid w:val="00BE4860"/>
    <w:rsid w:val="00BE4939"/>
    <w:rsid w:val="00BE4EA5"/>
    <w:rsid w:val="00BE65D9"/>
    <w:rsid w:val="00BE66D1"/>
    <w:rsid w:val="00BF04B1"/>
    <w:rsid w:val="00BF1798"/>
    <w:rsid w:val="00BF2224"/>
    <w:rsid w:val="00BF2F2F"/>
    <w:rsid w:val="00BF3F44"/>
    <w:rsid w:val="00BF633B"/>
    <w:rsid w:val="00BF72A3"/>
    <w:rsid w:val="00BF746C"/>
    <w:rsid w:val="00C00469"/>
    <w:rsid w:val="00C0252A"/>
    <w:rsid w:val="00C03770"/>
    <w:rsid w:val="00C040E7"/>
    <w:rsid w:val="00C04235"/>
    <w:rsid w:val="00C06DE1"/>
    <w:rsid w:val="00C06F8B"/>
    <w:rsid w:val="00C1089D"/>
    <w:rsid w:val="00C10B80"/>
    <w:rsid w:val="00C10EB1"/>
    <w:rsid w:val="00C144D2"/>
    <w:rsid w:val="00C147B2"/>
    <w:rsid w:val="00C14A3A"/>
    <w:rsid w:val="00C16167"/>
    <w:rsid w:val="00C171DC"/>
    <w:rsid w:val="00C1783A"/>
    <w:rsid w:val="00C20711"/>
    <w:rsid w:val="00C20D3B"/>
    <w:rsid w:val="00C210C2"/>
    <w:rsid w:val="00C21B23"/>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2C3D"/>
    <w:rsid w:val="00C4300D"/>
    <w:rsid w:val="00C43D4E"/>
    <w:rsid w:val="00C47347"/>
    <w:rsid w:val="00C51762"/>
    <w:rsid w:val="00C52D61"/>
    <w:rsid w:val="00C54C49"/>
    <w:rsid w:val="00C56282"/>
    <w:rsid w:val="00C5665B"/>
    <w:rsid w:val="00C56B5F"/>
    <w:rsid w:val="00C579B1"/>
    <w:rsid w:val="00C60E7D"/>
    <w:rsid w:val="00C6154D"/>
    <w:rsid w:val="00C62DF6"/>
    <w:rsid w:val="00C63459"/>
    <w:rsid w:val="00C63915"/>
    <w:rsid w:val="00C63CAB"/>
    <w:rsid w:val="00C6641D"/>
    <w:rsid w:val="00C72FD4"/>
    <w:rsid w:val="00C73A95"/>
    <w:rsid w:val="00C73F4D"/>
    <w:rsid w:val="00C75957"/>
    <w:rsid w:val="00C762FA"/>
    <w:rsid w:val="00C76421"/>
    <w:rsid w:val="00C76EA2"/>
    <w:rsid w:val="00C77481"/>
    <w:rsid w:val="00C8022A"/>
    <w:rsid w:val="00C81C0F"/>
    <w:rsid w:val="00C83F86"/>
    <w:rsid w:val="00C86E90"/>
    <w:rsid w:val="00C871C0"/>
    <w:rsid w:val="00C877E5"/>
    <w:rsid w:val="00C87BB4"/>
    <w:rsid w:val="00C87C2D"/>
    <w:rsid w:val="00C90315"/>
    <w:rsid w:val="00C905EC"/>
    <w:rsid w:val="00C90B3A"/>
    <w:rsid w:val="00C91D15"/>
    <w:rsid w:val="00C92C44"/>
    <w:rsid w:val="00C934C3"/>
    <w:rsid w:val="00C948FA"/>
    <w:rsid w:val="00C95AFF"/>
    <w:rsid w:val="00C965C7"/>
    <w:rsid w:val="00C9689D"/>
    <w:rsid w:val="00CA09F5"/>
    <w:rsid w:val="00CA2572"/>
    <w:rsid w:val="00CA2D4F"/>
    <w:rsid w:val="00CA30DC"/>
    <w:rsid w:val="00CA5F7D"/>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3DD9"/>
    <w:rsid w:val="00CE47E8"/>
    <w:rsid w:val="00CE4A86"/>
    <w:rsid w:val="00CE5917"/>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A66"/>
    <w:rsid w:val="00D05BC6"/>
    <w:rsid w:val="00D05CBB"/>
    <w:rsid w:val="00D05EE8"/>
    <w:rsid w:val="00D06003"/>
    <w:rsid w:val="00D07DCF"/>
    <w:rsid w:val="00D10336"/>
    <w:rsid w:val="00D11C66"/>
    <w:rsid w:val="00D1279C"/>
    <w:rsid w:val="00D12927"/>
    <w:rsid w:val="00D1293C"/>
    <w:rsid w:val="00D1401F"/>
    <w:rsid w:val="00D1417C"/>
    <w:rsid w:val="00D1454C"/>
    <w:rsid w:val="00D15674"/>
    <w:rsid w:val="00D1696A"/>
    <w:rsid w:val="00D16DCB"/>
    <w:rsid w:val="00D17F21"/>
    <w:rsid w:val="00D20AED"/>
    <w:rsid w:val="00D20FCB"/>
    <w:rsid w:val="00D213CD"/>
    <w:rsid w:val="00D214C7"/>
    <w:rsid w:val="00D22FE9"/>
    <w:rsid w:val="00D23392"/>
    <w:rsid w:val="00D26A77"/>
    <w:rsid w:val="00D26BA7"/>
    <w:rsid w:val="00D3011D"/>
    <w:rsid w:val="00D31719"/>
    <w:rsid w:val="00D337CF"/>
    <w:rsid w:val="00D33B65"/>
    <w:rsid w:val="00D3409B"/>
    <w:rsid w:val="00D34D0A"/>
    <w:rsid w:val="00D35436"/>
    <w:rsid w:val="00D3594D"/>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3654"/>
    <w:rsid w:val="00D54A06"/>
    <w:rsid w:val="00D56E80"/>
    <w:rsid w:val="00D56FF2"/>
    <w:rsid w:val="00D576FC"/>
    <w:rsid w:val="00D57E3B"/>
    <w:rsid w:val="00D6042A"/>
    <w:rsid w:val="00D608A3"/>
    <w:rsid w:val="00D6136C"/>
    <w:rsid w:val="00D61BA9"/>
    <w:rsid w:val="00D63BE4"/>
    <w:rsid w:val="00D644DD"/>
    <w:rsid w:val="00D657CB"/>
    <w:rsid w:val="00D6637A"/>
    <w:rsid w:val="00D668EF"/>
    <w:rsid w:val="00D67A61"/>
    <w:rsid w:val="00D7028E"/>
    <w:rsid w:val="00D706ED"/>
    <w:rsid w:val="00D712C1"/>
    <w:rsid w:val="00D71440"/>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1E12"/>
    <w:rsid w:val="00DB2426"/>
    <w:rsid w:val="00DB36F5"/>
    <w:rsid w:val="00DB59BB"/>
    <w:rsid w:val="00DB68A5"/>
    <w:rsid w:val="00DB6E82"/>
    <w:rsid w:val="00DB7384"/>
    <w:rsid w:val="00DB75DE"/>
    <w:rsid w:val="00DB7AA1"/>
    <w:rsid w:val="00DC0438"/>
    <w:rsid w:val="00DC0C68"/>
    <w:rsid w:val="00DC0F10"/>
    <w:rsid w:val="00DC22B4"/>
    <w:rsid w:val="00DC2CF5"/>
    <w:rsid w:val="00DC39E6"/>
    <w:rsid w:val="00DC3FC8"/>
    <w:rsid w:val="00DC438B"/>
    <w:rsid w:val="00DC4757"/>
    <w:rsid w:val="00DC5B83"/>
    <w:rsid w:val="00DC653D"/>
    <w:rsid w:val="00DC6B98"/>
    <w:rsid w:val="00DC7D6A"/>
    <w:rsid w:val="00DD038B"/>
    <w:rsid w:val="00DD0A88"/>
    <w:rsid w:val="00DD0E0D"/>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19B8"/>
    <w:rsid w:val="00DF2BDA"/>
    <w:rsid w:val="00DF335D"/>
    <w:rsid w:val="00DF4071"/>
    <w:rsid w:val="00DF4ACA"/>
    <w:rsid w:val="00DF5975"/>
    <w:rsid w:val="00DF5C55"/>
    <w:rsid w:val="00DF6058"/>
    <w:rsid w:val="00DF6D8D"/>
    <w:rsid w:val="00DF7642"/>
    <w:rsid w:val="00E002F3"/>
    <w:rsid w:val="00E011EC"/>
    <w:rsid w:val="00E0172A"/>
    <w:rsid w:val="00E0183D"/>
    <w:rsid w:val="00E0266B"/>
    <w:rsid w:val="00E02D5F"/>
    <w:rsid w:val="00E02FDF"/>
    <w:rsid w:val="00E039EF"/>
    <w:rsid w:val="00E04674"/>
    <w:rsid w:val="00E053EA"/>
    <w:rsid w:val="00E06477"/>
    <w:rsid w:val="00E06ECA"/>
    <w:rsid w:val="00E0767B"/>
    <w:rsid w:val="00E07D8F"/>
    <w:rsid w:val="00E11AA0"/>
    <w:rsid w:val="00E12607"/>
    <w:rsid w:val="00E13421"/>
    <w:rsid w:val="00E17108"/>
    <w:rsid w:val="00E179AB"/>
    <w:rsid w:val="00E20693"/>
    <w:rsid w:val="00E21F12"/>
    <w:rsid w:val="00E232DC"/>
    <w:rsid w:val="00E23599"/>
    <w:rsid w:val="00E26086"/>
    <w:rsid w:val="00E26F5E"/>
    <w:rsid w:val="00E26F8C"/>
    <w:rsid w:val="00E30E01"/>
    <w:rsid w:val="00E31A08"/>
    <w:rsid w:val="00E3298B"/>
    <w:rsid w:val="00E330A1"/>
    <w:rsid w:val="00E340AD"/>
    <w:rsid w:val="00E3627C"/>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1E8D"/>
    <w:rsid w:val="00E528F8"/>
    <w:rsid w:val="00E5560A"/>
    <w:rsid w:val="00E55B8E"/>
    <w:rsid w:val="00E5799C"/>
    <w:rsid w:val="00E6049B"/>
    <w:rsid w:val="00E60581"/>
    <w:rsid w:val="00E60715"/>
    <w:rsid w:val="00E60A91"/>
    <w:rsid w:val="00E60C4E"/>
    <w:rsid w:val="00E60DA0"/>
    <w:rsid w:val="00E6259B"/>
    <w:rsid w:val="00E62740"/>
    <w:rsid w:val="00E630F4"/>
    <w:rsid w:val="00E6404A"/>
    <w:rsid w:val="00E644F6"/>
    <w:rsid w:val="00E704F4"/>
    <w:rsid w:val="00E711FA"/>
    <w:rsid w:val="00E714D0"/>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44B6"/>
    <w:rsid w:val="00E85FDB"/>
    <w:rsid w:val="00E8637D"/>
    <w:rsid w:val="00E90BB5"/>
    <w:rsid w:val="00E90FA7"/>
    <w:rsid w:val="00E91AF2"/>
    <w:rsid w:val="00E9246E"/>
    <w:rsid w:val="00E93710"/>
    <w:rsid w:val="00E95CB0"/>
    <w:rsid w:val="00E960D5"/>
    <w:rsid w:val="00E9628D"/>
    <w:rsid w:val="00EA07A8"/>
    <w:rsid w:val="00EA0F78"/>
    <w:rsid w:val="00EA17C7"/>
    <w:rsid w:val="00EA200F"/>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5CD6"/>
    <w:rsid w:val="00EB6512"/>
    <w:rsid w:val="00EB6804"/>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4B11"/>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514"/>
    <w:rsid w:val="00F31BF6"/>
    <w:rsid w:val="00F33ED7"/>
    <w:rsid w:val="00F359DB"/>
    <w:rsid w:val="00F35DCB"/>
    <w:rsid w:val="00F36497"/>
    <w:rsid w:val="00F365F4"/>
    <w:rsid w:val="00F36F71"/>
    <w:rsid w:val="00F37032"/>
    <w:rsid w:val="00F37760"/>
    <w:rsid w:val="00F40C2F"/>
    <w:rsid w:val="00F40DAC"/>
    <w:rsid w:val="00F4389C"/>
    <w:rsid w:val="00F441C8"/>
    <w:rsid w:val="00F44819"/>
    <w:rsid w:val="00F45AE2"/>
    <w:rsid w:val="00F45E9F"/>
    <w:rsid w:val="00F46FEF"/>
    <w:rsid w:val="00F47287"/>
    <w:rsid w:val="00F500A3"/>
    <w:rsid w:val="00F51164"/>
    <w:rsid w:val="00F5296D"/>
    <w:rsid w:val="00F5373A"/>
    <w:rsid w:val="00F54923"/>
    <w:rsid w:val="00F54EE4"/>
    <w:rsid w:val="00F55ED5"/>
    <w:rsid w:val="00F60FED"/>
    <w:rsid w:val="00F61A31"/>
    <w:rsid w:val="00F62321"/>
    <w:rsid w:val="00F62DAB"/>
    <w:rsid w:val="00F630C1"/>
    <w:rsid w:val="00F63ADC"/>
    <w:rsid w:val="00F63EBA"/>
    <w:rsid w:val="00F6523A"/>
    <w:rsid w:val="00F67A6B"/>
    <w:rsid w:val="00F67E65"/>
    <w:rsid w:val="00F70024"/>
    <w:rsid w:val="00F70B5D"/>
    <w:rsid w:val="00F7253B"/>
    <w:rsid w:val="00F72681"/>
    <w:rsid w:val="00F7378A"/>
    <w:rsid w:val="00F7418E"/>
    <w:rsid w:val="00F7595A"/>
    <w:rsid w:val="00F75A10"/>
    <w:rsid w:val="00F77F9C"/>
    <w:rsid w:val="00F80615"/>
    <w:rsid w:val="00F813AF"/>
    <w:rsid w:val="00F82139"/>
    <w:rsid w:val="00F82DB8"/>
    <w:rsid w:val="00F82ED2"/>
    <w:rsid w:val="00F82F57"/>
    <w:rsid w:val="00F84A0D"/>
    <w:rsid w:val="00F85D27"/>
    <w:rsid w:val="00F873CF"/>
    <w:rsid w:val="00F87CA0"/>
    <w:rsid w:val="00F91F6C"/>
    <w:rsid w:val="00F9225E"/>
    <w:rsid w:val="00F9462A"/>
    <w:rsid w:val="00F9586D"/>
    <w:rsid w:val="00F95ED7"/>
    <w:rsid w:val="00F96D48"/>
    <w:rsid w:val="00FA096B"/>
    <w:rsid w:val="00FA0E61"/>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C6FE6"/>
    <w:rsid w:val="00FD0302"/>
    <w:rsid w:val="00FD1D7C"/>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footer" Target="footer6.xml"/><Relationship Id="rId42" Type="http://schemas.openxmlformats.org/officeDocument/2006/relationships/oleObject" Target="embeddings/oleObject2.bin"/><Relationship Id="rId63" Type="http://schemas.openxmlformats.org/officeDocument/2006/relationships/oleObject" Target="embeddings/oleObject12.bin"/><Relationship Id="rId84" Type="http://schemas.openxmlformats.org/officeDocument/2006/relationships/image" Target="media/image38.wmf"/><Relationship Id="rId138" Type="http://schemas.openxmlformats.org/officeDocument/2006/relationships/image" Target="media/image79.wmf"/><Relationship Id="rId159" Type="http://schemas.openxmlformats.org/officeDocument/2006/relationships/header" Target="header9.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9.png"/><Relationship Id="rId53" Type="http://schemas.openxmlformats.org/officeDocument/2006/relationships/oleObject" Target="embeddings/oleObject7.bin"/><Relationship Id="rId74" Type="http://schemas.openxmlformats.org/officeDocument/2006/relationships/oleObject" Target="embeddings/oleObject18.bin"/><Relationship Id="rId128" Type="http://schemas.openxmlformats.org/officeDocument/2006/relationships/image" Target="media/image72.png"/><Relationship Id="rId149" Type="http://schemas.openxmlformats.org/officeDocument/2006/relationships/image" Target="media/image89.png"/><Relationship Id="rId5" Type="http://schemas.openxmlformats.org/officeDocument/2006/relationships/webSettings" Target="webSettings.xml"/><Relationship Id="rId95" Type="http://schemas.openxmlformats.org/officeDocument/2006/relationships/image" Target="media/image44.png"/><Relationship Id="rId160" Type="http://schemas.openxmlformats.org/officeDocument/2006/relationships/footer" Target="footer8.xml"/><Relationship Id="rId22" Type="http://schemas.openxmlformats.org/officeDocument/2006/relationships/header" Target="header6.xml"/><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63.png"/><Relationship Id="rId139" Type="http://schemas.openxmlformats.org/officeDocument/2006/relationships/oleObject" Target="embeddings/oleObject35.bin"/><Relationship Id="rId85" Type="http://schemas.openxmlformats.org/officeDocument/2006/relationships/oleObject" Target="embeddings/oleObject24.bin"/><Relationship Id="rId150"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0.png"/><Relationship Id="rId38" Type="http://schemas.openxmlformats.org/officeDocument/2006/relationships/image" Target="media/image15.png"/><Relationship Id="rId59" Type="http://schemas.openxmlformats.org/officeDocument/2006/relationships/oleObject" Target="embeddings/oleObject10.bin"/><Relationship Id="rId103" Type="http://schemas.openxmlformats.org/officeDocument/2006/relationships/image" Target="media/image50.png"/><Relationship Id="rId108" Type="http://schemas.openxmlformats.org/officeDocument/2006/relationships/image" Target="media/image54.png"/><Relationship Id="rId124" Type="http://schemas.openxmlformats.org/officeDocument/2006/relationships/image" Target="media/image68.png"/><Relationship Id="rId129" Type="http://schemas.openxmlformats.org/officeDocument/2006/relationships/image" Target="media/image73.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45.png"/><Relationship Id="rId140" Type="http://schemas.openxmlformats.org/officeDocument/2006/relationships/image" Target="media/image80.emf"/><Relationship Id="rId145" Type="http://schemas.openxmlformats.org/officeDocument/2006/relationships/image" Target="media/image85.png"/><Relationship Id="rId16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5.png"/><Relationship Id="rId49" Type="http://schemas.openxmlformats.org/officeDocument/2006/relationships/image" Target="media/image21.wmf"/><Relationship Id="rId114" Type="http://schemas.openxmlformats.org/officeDocument/2006/relationships/image" Target="media/image60.png"/><Relationship Id="rId119" Type="http://schemas.openxmlformats.org/officeDocument/2006/relationships/image" Target="../../../../Software/QQ/1178465167/Image/C2C/8Z%7bPT%5b)F3AM%25A~2%7dH30V~VL.png" TargetMode="External"/><Relationship Id="rId44" Type="http://schemas.openxmlformats.org/officeDocument/2006/relationships/oleObject" Target="embeddings/oleObject3.bin"/><Relationship Id="rId60" Type="http://schemas.openxmlformats.org/officeDocument/2006/relationships/image" Target="media/image27.wmf"/><Relationship Id="rId65" Type="http://schemas.openxmlformats.org/officeDocument/2006/relationships/oleObject" Target="embeddings/oleObject13.bin"/><Relationship Id="rId81" Type="http://schemas.openxmlformats.org/officeDocument/2006/relationships/oleObject" Target="embeddings/oleObject22.bin"/><Relationship Id="rId86" Type="http://schemas.openxmlformats.org/officeDocument/2006/relationships/image" Target="media/image39.wmf"/><Relationship Id="rId130" Type="http://schemas.openxmlformats.org/officeDocument/2006/relationships/image" Target="media/image74.emf"/><Relationship Id="rId135" Type="http://schemas.openxmlformats.org/officeDocument/2006/relationships/oleObject" Target="embeddings/oleObject33.bin"/><Relationship Id="rId151" Type="http://schemas.openxmlformats.org/officeDocument/2006/relationships/image" Target="media/image90.png"/><Relationship Id="rId156" Type="http://schemas.openxmlformats.org/officeDocument/2006/relationships/image" Target="media/image93.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6.wmf"/><Relationship Id="rId109" Type="http://schemas.openxmlformats.org/officeDocument/2006/relationships/image" Target="media/image55.png"/><Relationship Id="rId34" Type="http://schemas.openxmlformats.org/officeDocument/2006/relationships/image" Target="media/image11.pn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image" Target="media/image64.png"/><Relationship Id="rId125" Type="http://schemas.openxmlformats.org/officeDocument/2006/relationships/image" Target="media/image69.png"/><Relationship Id="rId141" Type="http://schemas.openxmlformats.org/officeDocument/2006/relationships/image" Target="media/image81.png"/><Relationship Id="rId146"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7.xml"/><Relationship Id="rId40" Type="http://schemas.openxmlformats.org/officeDocument/2006/relationships/oleObject" Target="embeddings/oleObject1.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25.bin"/><Relationship Id="rId110" Type="http://schemas.openxmlformats.org/officeDocument/2006/relationships/image" Target="media/image56.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5.emf"/><Relationship Id="rId136" Type="http://schemas.openxmlformats.org/officeDocument/2006/relationships/image" Target="media/image78.wmf"/><Relationship Id="rId157" Type="http://schemas.openxmlformats.org/officeDocument/2006/relationships/chart" Target="charts/chart4.xml"/><Relationship Id="rId61" Type="http://schemas.openxmlformats.org/officeDocument/2006/relationships/oleObject" Target="embeddings/oleObject11.bin"/><Relationship Id="rId82" Type="http://schemas.openxmlformats.org/officeDocument/2006/relationships/image" Target="media/image37.wmf"/><Relationship Id="rId152" Type="http://schemas.openxmlformats.org/officeDocument/2006/relationships/chart" Target="charts/chart2.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5.wmf"/><Relationship Id="rId77" Type="http://schemas.openxmlformats.org/officeDocument/2006/relationships/oleObject" Target="embeddings/oleObject20.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image" Target="media/image70.png"/><Relationship Id="rId147" Type="http://schemas.openxmlformats.org/officeDocument/2006/relationships/image" Target="media/image87.png"/><Relationship Id="rId8" Type="http://schemas.openxmlformats.org/officeDocument/2006/relationships/image" Target="media/image1.jpeg"/><Relationship Id="rId51" Type="http://schemas.openxmlformats.org/officeDocument/2006/relationships/image" Target="media/image22.jpeg"/><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image" Target="media/image47.wmf"/><Relationship Id="rId121" Type="http://schemas.openxmlformats.org/officeDocument/2006/relationships/image" Target="media/image65.png"/><Relationship Id="rId142" Type="http://schemas.openxmlformats.org/officeDocument/2006/relationships/image" Target="media/image82.png"/><Relationship Id="rId163"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4.bin"/><Relationship Id="rId67" Type="http://schemas.openxmlformats.org/officeDocument/2006/relationships/oleObject" Target="embeddings/oleObject14.bin"/><Relationship Id="rId116" Type="http://schemas.openxmlformats.org/officeDocument/2006/relationships/image" Target="media/image61.png"/><Relationship Id="rId137" Type="http://schemas.openxmlformats.org/officeDocument/2006/relationships/oleObject" Target="embeddings/oleObject34.bin"/><Relationship Id="rId158" Type="http://schemas.openxmlformats.org/officeDocument/2006/relationships/header" Target="header8.xml"/><Relationship Id="rId20" Type="http://schemas.openxmlformats.org/officeDocument/2006/relationships/footer" Target="footer5.xml"/><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23.bin"/><Relationship Id="rId88" Type="http://schemas.openxmlformats.org/officeDocument/2006/relationships/image" Target="media/image40.wmf"/><Relationship Id="rId111" Type="http://schemas.openxmlformats.org/officeDocument/2006/relationships/image" Target="media/image57.png"/><Relationship Id="rId132" Type="http://schemas.openxmlformats.org/officeDocument/2006/relationships/image" Target="media/image76.wmf"/><Relationship Id="rId153" Type="http://schemas.openxmlformats.org/officeDocument/2006/relationships/image" Target="media/image91.png"/><Relationship Id="rId15" Type="http://schemas.openxmlformats.org/officeDocument/2006/relationships/header" Target="header3.xml"/><Relationship Id="rId36" Type="http://schemas.openxmlformats.org/officeDocument/2006/relationships/image" Target="media/image13.png"/><Relationship Id="rId57" Type="http://schemas.openxmlformats.org/officeDocument/2006/relationships/oleObject" Target="embeddings/oleObject9.bin"/><Relationship Id="rId106" Type="http://schemas.openxmlformats.org/officeDocument/2006/relationships/image" Target="media/image53.wmf"/><Relationship Id="rId127" Type="http://schemas.openxmlformats.org/officeDocument/2006/relationships/image" Target="media/image71.emf"/><Relationship Id="rId10" Type="http://schemas.openxmlformats.org/officeDocument/2006/relationships/image" Target="media/image3.jpeg"/><Relationship Id="rId31" Type="http://schemas.openxmlformats.org/officeDocument/2006/relationships/image" Target="media/image8.png"/><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6.png"/><Relationship Id="rId143" Type="http://schemas.openxmlformats.org/officeDocument/2006/relationships/image" Target="media/image83.png"/><Relationship Id="rId148" Type="http://schemas.openxmlformats.org/officeDocument/2006/relationships/image" Target="media/image88.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comments" Target="comments.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26.bin"/><Relationship Id="rId112" Type="http://schemas.openxmlformats.org/officeDocument/2006/relationships/image" Target="media/image58.png"/><Relationship Id="rId133" Type="http://schemas.openxmlformats.org/officeDocument/2006/relationships/oleObject" Target="embeddings/oleObject32.bin"/><Relationship Id="rId154" Type="http://schemas.openxmlformats.org/officeDocument/2006/relationships/chart" Target="charts/chart3.xml"/><Relationship Id="rId16" Type="http://schemas.openxmlformats.org/officeDocument/2006/relationships/footer" Target="footer3.xml"/><Relationship Id="rId37" Type="http://schemas.openxmlformats.org/officeDocument/2006/relationships/image" Target="media/image14.png"/><Relationship Id="rId58" Type="http://schemas.openxmlformats.org/officeDocument/2006/relationships/image" Target="media/image26.wmf"/><Relationship Id="rId79" Type="http://schemas.openxmlformats.org/officeDocument/2006/relationships/oleObject" Target="embeddings/oleObject21.bin"/><Relationship Id="rId102" Type="http://schemas.openxmlformats.org/officeDocument/2006/relationships/image" Target="media/image49.png"/><Relationship Id="rId123" Type="http://schemas.openxmlformats.org/officeDocument/2006/relationships/image" Target="media/image67.png"/><Relationship Id="rId144" Type="http://schemas.openxmlformats.org/officeDocument/2006/relationships/image" Target="media/image84.png"/><Relationship Id="rId90" Type="http://schemas.openxmlformats.org/officeDocument/2006/relationships/image" Target="media/image41.wmf"/><Relationship Id="rId27" Type="http://schemas.microsoft.com/office/2011/relationships/commentsExtended" Target="commentsExtended.xml"/><Relationship Id="rId48" Type="http://schemas.openxmlformats.org/officeDocument/2006/relationships/oleObject" Target="embeddings/oleObject5.bin"/><Relationship Id="rId69" Type="http://schemas.openxmlformats.org/officeDocument/2006/relationships/oleObject" Target="embeddings/oleObject15.bin"/><Relationship Id="rId113" Type="http://schemas.openxmlformats.org/officeDocument/2006/relationships/image" Target="media/image59.png"/><Relationship Id="rId134" Type="http://schemas.openxmlformats.org/officeDocument/2006/relationships/image" Target="media/image77.wmf"/><Relationship Id="rId80" Type="http://schemas.openxmlformats.org/officeDocument/2006/relationships/image" Target="media/image36.wmf"/><Relationship Id="rId155" Type="http://schemas.openxmlformats.org/officeDocument/2006/relationships/image" Target="media/image9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93EE132-B1E0-449D-96D6-90DFA9093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3</TotalTime>
  <Pages>83</Pages>
  <Words>8855</Words>
  <Characters>50475</Characters>
  <Application>Microsoft Office Word</Application>
  <DocSecurity>0</DocSecurity>
  <PresentationFormat/>
  <Lines>420</Lines>
  <Paragraphs>118</Paragraphs>
  <Slides>0</Slides>
  <Notes>0</Notes>
  <HiddenSlides>0</HiddenSlides>
  <MMClips>0</MMClips>
  <ScaleCrop>false</ScaleCrop>
  <Manager/>
  <Company>Microsoft</Company>
  <LinksUpToDate>false</LinksUpToDate>
  <CharactersWithSpaces>59212</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739</cp:revision>
  <cp:lastPrinted>1899-12-31T16:00:00Z</cp:lastPrinted>
  <dcterms:created xsi:type="dcterms:W3CDTF">2018-05-04T15:24:00Z</dcterms:created>
  <dcterms:modified xsi:type="dcterms:W3CDTF">2018-05-25T07: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